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activeX/activeX1.xml" ContentType="application/vnd.ms-office.activeX+xml"/>
  <Override PartName="/ppt/activeX/activeX1.bin" ContentType="application/vnd.ms-office.activeX"/>
  <Override PartName="/ppt/activeX/activeX2.xml" ContentType="application/vnd.ms-office.activeX+xml"/>
  <Override PartName="/ppt/activeX/activeX2.bin" ContentType="application/vnd.ms-office.activeX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66" r:id="rId3"/>
    <p:sldId id="267" r:id="rId4"/>
    <p:sldId id="268" r:id="rId5"/>
    <p:sldId id="269" r:id="rId6"/>
    <p:sldId id="270" r:id="rId7"/>
    <p:sldId id="265" r:id="rId8"/>
    <p:sldId id="272" r:id="rId9"/>
    <p:sldId id="278" r:id="rId10"/>
    <p:sldId id="279" r:id="rId11"/>
    <p:sldId id="280" r:id="rId12"/>
    <p:sldId id="273" r:id="rId13"/>
    <p:sldId id="274" r:id="rId14"/>
    <p:sldId id="275" r:id="rId15"/>
    <p:sldId id="277" r:id="rId16"/>
    <p:sldId id="296" r:id="rId17"/>
    <p:sldId id="297" r:id="rId18"/>
    <p:sldId id="281" r:id="rId19"/>
    <p:sldId id="295" r:id="rId20"/>
    <p:sldId id="293" r:id="rId21"/>
    <p:sldId id="299" r:id="rId22"/>
    <p:sldId id="301" r:id="rId23"/>
    <p:sldId id="287" r:id="rId24"/>
    <p:sldId id="288" r:id="rId25"/>
    <p:sldId id="302" r:id="rId26"/>
    <p:sldId id="289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400"/>
    <a:srgbClr val="1A6431"/>
    <a:srgbClr val="05430B"/>
    <a:srgbClr val="15364B"/>
    <a:srgbClr val="0F4F51"/>
    <a:srgbClr val="C610C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4C1A8A3-306A-4EB7-A6B1-4F7E0EB9C5D6}" styleName="Medium Style 3 - Accent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023" autoAdjust="0"/>
    <p:restoredTop sz="94660"/>
  </p:normalViewPr>
  <p:slideViewPr>
    <p:cSldViewPr snapToGrid="0">
      <p:cViewPr varScale="1">
        <p:scale>
          <a:sx n="69" d="100"/>
          <a:sy n="69" d="100"/>
        </p:scale>
        <p:origin x="98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activeX1.xml><?xml version="1.0" encoding="utf-8"?>
<ax:ocx xmlns:ax="http://schemas.microsoft.com/office/2006/activeX" xmlns:r="http://schemas.openxmlformats.org/officeDocument/2006/relationships" ax:classid="{AB51C391-7933-4149-A1FE-D3D5A9E61395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AB51C391-7933-4149-A1FE-D3D5A9E61395}" ax:persistence="persistStorage" r:id="rId1"/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28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28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3.wmf"/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48.wmf"/><Relationship Id="rId1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2.wmf"/><Relationship Id="rId7" Type="http://schemas.openxmlformats.org/officeDocument/2006/relationships/image" Target="../media/image55.wmf"/><Relationship Id="rId2" Type="http://schemas.openxmlformats.org/officeDocument/2006/relationships/image" Target="../media/image51.wmf"/><Relationship Id="rId1" Type="http://schemas.openxmlformats.org/officeDocument/2006/relationships/image" Target="../media/image48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10" Type="http://schemas.openxmlformats.org/officeDocument/2006/relationships/image" Target="../media/image58.wmf"/><Relationship Id="rId4" Type="http://schemas.openxmlformats.org/officeDocument/2006/relationships/image" Target="../media/image34.wmf"/><Relationship Id="rId9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73.wmf"/><Relationship Id="rId3" Type="http://schemas.openxmlformats.org/officeDocument/2006/relationships/image" Target="../media/image64.wmf"/><Relationship Id="rId7" Type="http://schemas.openxmlformats.org/officeDocument/2006/relationships/image" Target="../media/image67.wmf"/><Relationship Id="rId12" Type="http://schemas.openxmlformats.org/officeDocument/2006/relationships/image" Target="../media/image72.wmf"/><Relationship Id="rId17" Type="http://schemas.openxmlformats.org/officeDocument/2006/relationships/image" Target="../media/image77.wmf"/><Relationship Id="rId2" Type="http://schemas.openxmlformats.org/officeDocument/2006/relationships/image" Target="../media/image60.wmf"/><Relationship Id="rId16" Type="http://schemas.openxmlformats.org/officeDocument/2006/relationships/image" Target="../media/image76.wmf"/><Relationship Id="rId1" Type="http://schemas.openxmlformats.org/officeDocument/2006/relationships/image" Target="../media/image59.wmf"/><Relationship Id="rId6" Type="http://schemas.openxmlformats.org/officeDocument/2006/relationships/image" Target="../media/image66.wmf"/><Relationship Id="rId11" Type="http://schemas.openxmlformats.org/officeDocument/2006/relationships/image" Target="../media/image71.wmf"/><Relationship Id="rId5" Type="http://schemas.openxmlformats.org/officeDocument/2006/relationships/image" Target="../media/image65.wmf"/><Relationship Id="rId15" Type="http://schemas.openxmlformats.org/officeDocument/2006/relationships/image" Target="../media/image75.wmf"/><Relationship Id="rId10" Type="http://schemas.openxmlformats.org/officeDocument/2006/relationships/image" Target="../media/image70.wmf"/><Relationship Id="rId4" Type="http://schemas.openxmlformats.org/officeDocument/2006/relationships/image" Target="../media/image61.wmf"/><Relationship Id="rId9" Type="http://schemas.openxmlformats.org/officeDocument/2006/relationships/image" Target="../media/image69.wmf"/><Relationship Id="rId14" Type="http://schemas.openxmlformats.org/officeDocument/2006/relationships/image" Target="../media/image74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953EE-8C1D-4528-97C5-6787260E22E3}" type="datetimeFigureOut">
              <a:rPr lang="en-US" smtClean="0"/>
              <a:t>6/1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FDAC2-90B0-4A6D-9ACA-E0D222EE56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36510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953EE-8C1D-4528-97C5-6787260E22E3}" type="datetimeFigureOut">
              <a:rPr lang="en-US" smtClean="0"/>
              <a:t>6/1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FDAC2-90B0-4A6D-9ACA-E0D222EE56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4227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953EE-8C1D-4528-97C5-6787260E22E3}" type="datetimeFigureOut">
              <a:rPr lang="en-US" smtClean="0"/>
              <a:t>6/1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FDAC2-90B0-4A6D-9ACA-E0D222EE56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4155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953EE-8C1D-4528-97C5-6787260E22E3}" type="datetimeFigureOut">
              <a:rPr lang="en-US" smtClean="0"/>
              <a:t>6/1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FDAC2-90B0-4A6D-9ACA-E0D222EE56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20690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953EE-8C1D-4528-97C5-6787260E22E3}" type="datetimeFigureOut">
              <a:rPr lang="en-US" smtClean="0"/>
              <a:t>6/1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FDAC2-90B0-4A6D-9ACA-E0D222EE56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17844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953EE-8C1D-4528-97C5-6787260E22E3}" type="datetimeFigureOut">
              <a:rPr lang="en-US" smtClean="0"/>
              <a:t>6/1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FDAC2-90B0-4A6D-9ACA-E0D222EE56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13931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953EE-8C1D-4528-97C5-6787260E22E3}" type="datetimeFigureOut">
              <a:rPr lang="en-US" smtClean="0"/>
              <a:t>6/18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FDAC2-90B0-4A6D-9ACA-E0D222EE56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6097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953EE-8C1D-4528-97C5-6787260E22E3}" type="datetimeFigureOut">
              <a:rPr lang="en-US" smtClean="0"/>
              <a:t>6/18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FDAC2-90B0-4A6D-9ACA-E0D222EE56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57976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953EE-8C1D-4528-97C5-6787260E22E3}" type="datetimeFigureOut">
              <a:rPr lang="en-US" smtClean="0"/>
              <a:t>6/18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FDAC2-90B0-4A6D-9ACA-E0D222EE56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07634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953EE-8C1D-4528-97C5-6787260E22E3}" type="datetimeFigureOut">
              <a:rPr lang="en-US" smtClean="0"/>
              <a:t>6/1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FDAC2-90B0-4A6D-9ACA-E0D222EE56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8999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953EE-8C1D-4528-97C5-6787260E22E3}" type="datetimeFigureOut">
              <a:rPr lang="en-US" smtClean="0"/>
              <a:t>6/1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FDAC2-90B0-4A6D-9ACA-E0D222EE56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4989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4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8953EE-8C1D-4528-97C5-6787260E22E3}" type="datetimeFigureOut">
              <a:rPr lang="en-US" smtClean="0"/>
              <a:t>6/1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0FDAC2-90B0-4A6D-9ACA-E0D222EE56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29745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0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3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37.wmf"/><Relationship Id="rId26" Type="http://schemas.openxmlformats.org/officeDocument/2006/relationships/image" Target="../media/image41.wmf"/><Relationship Id="rId3" Type="http://schemas.openxmlformats.org/officeDocument/2006/relationships/image" Target="../media/image42.png"/><Relationship Id="rId21" Type="http://schemas.openxmlformats.org/officeDocument/2006/relationships/oleObject" Target="../embeddings/oleObject41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9.bin"/><Relationship Id="rId25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3.bin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40.wmf"/><Relationship Id="rId5" Type="http://schemas.openxmlformats.org/officeDocument/2006/relationships/image" Target="../media/image28.wmf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2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40.bin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7.bin"/><Relationship Id="rId3" Type="http://schemas.openxmlformats.org/officeDocument/2006/relationships/image" Target="../media/image42.png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3.bin"/><Relationship Id="rId11" Type="http://schemas.openxmlformats.org/officeDocument/2006/relationships/oleObject" Target="../embeddings/oleObject46.bin"/><Relationship Id="rId5" Type="http://schemas.openxmlformats.org/officeDocument/2006/relationships/image" Target="../media/image28.wmf"/><Relationship Id="rId10" Type="http://schemas.openxmlformats.org/officeDocument/2006/relationships/image" Target="../media/image44.wmf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42.png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28.wmf"/><Relationship Id="rId10" Type="http://schemas.openxmlformats.org/officeDocument/2006/relationships/image" Target="../media/image47.wmf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4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49.png"/><Relationship Id="rId4" Type="http://schemas.openxmlformats.org/officeDocument/2006/relationships/image" Target="../media/image3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oleObject" Target="../embeddings/oleObject52.bin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49.png"/><Relationship Id="rId4" Type="http://schemas.openxmlformats.org/officeDocument/2006/relationships/image" Target="../media/image50.wmf"/><Relationship Id="rId9" Type="http://schemas.openxmlformats.org/officeDocument/2006/relationships/image" Target="../media/image3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60.bin"/><Relationship Id="rId3" Type="http://schemas.openxmlformats.org/officeDocument/2006/relationships/image" Target="../media/image49.png"/><Relationship Id="rId21" Type="http://schemas.openxmlformats.org/officeDocument/2006/relationships/image" Target="../media/image57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34.wmf"/><Relationship Id="rId5" Type="http://schemas.openxmlformats.org/officeDocument/2006/relationships/image" Target="../media/image48.wmf"/><Relationship Id="rId15" Type="http://schemas.openxmlformats.org/officeDocument/2006/relationships/image" Target="../media/image54.wmf"/><Relationship Id="rId23" Type="http://schemas.openxmlformats.org/officeDocument/2006/relationships/image" Target="../media/image58.wmf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56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58.bin"/><Relationship Id="rId22" Type="http://schemas.openxmlformats.org/officeDocument/2006/relationships/oleObject" Target="../embeddings/oleObject6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6.bin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3.bin"/><Relationship Id="rId18" Type="http://schemas.openxmlformats.org/officeDocument/2006/relationships/image" Target="../media/image68.wmf"/><Relationship Id="rId26" Type="http://schemas.openxmlformats.org/officeDocument/2006/relationships/image" Target="../media/image72.wmf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77.bin"/><Relationship Id="rId34" Type="http://schemas.openxmlformats.org/officeDocument/2006/relationships/image" Target="../media/image76.wmf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75.bin"/><Relationship Id="rId25" Type="http://schemas.openxmlformats.org/officeDocument/2006/relationships/oleObject" Target="../embeddings/oleObject79.bin"/><Relationship Id="rId3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29" Type="http://schemas.openxmlformats.org/officeDocument/2006/relationships/oleObject" Target="../embeddings/oleObject81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72.bin"/><Relationship Id="rId24" Type="http://schemas.openxmlformats.org/officeDocument/2006/relationships/image" Target="../media/image71.wmf"/><Relationship Id="rId32" Type="http://schemas.openxmlformats.org/officeDocument/2006/relationships/image" Target="../media/image75.wmf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8.bin"/><Relationship Id="rId28" Type="http://schemas.openxmlformats.org/officeDocument/2006/relationships/image" Target="../media/image73.wmf"/><Relationship Id="rId36" Type="http://schemas.openxmlformats.org/officeDocument/2006/relationships/image" Target="../media/image77.wmf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76.bin"/><Relationship Id="rId31" Type="http://schemas.openxmlformats.org/officeDocument/2006/relationships/oleObject" Target="../embeddings/oleObject82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66.wmf"/><Relationship Id="rId22" Type="http://schemas.openxmlformats.org/officeDocument/2006/relationships/image" Target="../media/image70.wmf"/><Relationship Id="rId27" Type="http://schemas.openxmlformats.org/officeDocument/2006/relationships/oleObject" Target="../embeddings/oleObject80.bin"/><Relationship Id="rId30" Type="http://schemas.openxmlformats.org/officeDocument/2006/relationships/image" Target="../media/image74.wmf"/><Relationship Id="rId35" Type="http://schemas.openxmlformats.org/officeDocument/2006/relationships/oleObject" Target="../embeddings/oleObject84.bin"/><Relationship Id="rId8" Type="http://schemas.openxmlformats.org/officeDocument/2006/relationships/image" Target="../media/image6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8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85.wmf"/><Relationship Id="rId18" Type="http://schemas.openxmlformats.org/officeDocument/2006/relationships/oleObject" Target="../embeddings/oleObject92.bin"/><Relationship Id="rId3" Type="http://schemas.openxmlformats.org/officeDocument/2006/relationships/image" Target="../media/image82.e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1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84.wmf"/><Relationship Id="rId5" Type="http://schemas.openxmlformats.org/officeDocument/2006/relationships/image" Target="../media/image80.wmf"/><Relationship Id="rId15" Type="http://schemas.openxmlformats.org/officeDocument/2006/relationships/image" Target="../media/image86.wmf"/><Relationship Id="rId10" Type="http://schemas.openxmlformats.org/officeDocument/2006/relationships/oleObject" Target="../embeddings/oleObject88.bin"/><Relationship Id="rId19" Type="http://schemas.openxmlformats.org/officeDocument/2006/relationships/image" Target="../media/image88.w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9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9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0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9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5.png"/><Relationship Id="rId3" Type="http://schemas.openxmlformats.org/officeDocument/2006/relationships/image" Target="../media/image6.png"/><Relationship Id="rId7" Type="http://schemas.openxmlformats.org/officeDocument/2006/relationships/image" Target="../media/image2.wmf"/><Relationship Id="rId12" Type="http://schemas.openxmlformats.org/officeDocument/2006/relationships/hyperlink" Target="1_Hinh%20thanh%20hinh%20cau.gsp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3.wmf"/><Relationship Id="rId14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7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50828" y="3064432"/>
            <a:ext cx="10161756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 CẦU</a:t>
            </a:r>
          </a:p>
          <a:p>
            <a:pPr algn="ctr">
              <a:lnSpc>
                <a:spcPct val="150000"/>
              </a:lnSpc>
            </a:pPr>
            <a:r>
              <a:rPr lang="en-US" sz="3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 TÍCH MẶT CẦU VÀ THỂ TÍCH HÌNH CẦU</a:t>
            </a:r>
            <a:endParaRPr lang="en-US" sz="3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601494" y="1568141"/>
            <a:ext cx="7808548" cy="12926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endParaRPr lang="vi-VN" sz="2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vi-VN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 THCS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NH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G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AE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NH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ƠNG</a:t>
            </a:r>
            <a:endParaRPr lang="vi-VN" sz="2600" b="1" dirty="0" smtClean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0768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75404"/>
            <a:ext cx="385233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600" b="1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DIỆN TÍCH MẶT CẦU</a:t>
            </a:r>
            <a:endParaRPr lang="en-US" sz="2600" b="1" u="sng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Oval 5"/>
          <p:cNvSpPr>
            <a:spLocks noChangeArrowheads="1"/>
          </p:cNvSpPr>
          <p:nvPr/>
        </p:nvSpPr>
        <p:spPr bwMode="auto">
          <a:xfrm>
            <a:off x="969963" y="1071563"/>
            <a:ext cx="4999038" cy="4987925"/>
          </a:xfrm>
          <a:prstGeom prst="ellipse">
            <a:avLst/>
          </a:prstGeom>
          <a:noFill/>
          <a:ln w="4762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946150" y="3546475"/>
            <a:ext cx="5022850" cy="1017588"/>
            <a:chOff x="596" y="2234"/>
            <a:chExt cx="3164" cy="641"/>
          </a:xfrm>
        </p:grpSpPr>
        <p:sp>
          <p:nvSpPr>
            <p:cNvPr id="21" name="Freeform 7"/>
            <p:cNvSpPr>
              <a:spLocks/>
            </p:cNvSpPr>
            <p:nvPr/>
          </p:nvSpPr>
          <p:spPr bwMode="auto">
            <a:xfrm>
              <a:off x="611" y="2234"/>
              <a:ext cx="3149" cy="641"/>
            </a:xfrm>
            <a:custGeom>
              <a:avLst/>
              <a:gdLst>
                <a:gd name="T0" fmla="*/ 18 w 3149"/>
                <a:gd name="T1" fmla="*/ 117 h 641"/>
                <a:gd name="T2" fmla="*/ 53 w 3149"/>
                <a:gd name="T3" fmla="*/ 184 h 641"/>
                <a:gd name="T4" fmla="*/ 88 w 3149"/>
                <a:gd name="T5" fmla="*/ 229 h 641"/>
                <a:gd name="T6" fmla="*/ 141 w 3149"/>
                <a:gd name="T7" fmla="*/ 281 h 641"/>
                <a:gd name="T8" fmla="*/ 176 w 3149"/>
                <a:gd name="T9" fmla="*/ 310 h 641"/>
                <a:gd name="T10" fmla="*/ 281 w 3149"/>
                <a:gd name="T11" fmla="*/ 379 h 641"/>
                <a:gd name="T12" fmla="*/ 316 w 3149"/>
                <a:gd name="T13" fmla="*/ 398 h 641"/>
                <a:gd name="T14" fmla="*/ 351 w 3149"/>
                <a:gd name="T15" fmla="*/ 416 h 641"/>
                <a:gd name="T16" fmla="*/ 403 w 3149"/>
                <a:gd name="T17" fmla="*/ 440 h 641"/>
                <a:gd name="T18" fmla="*/ 491 w 3149"/>
                <a:gd name="T19" fmla="*/ 475 h 641"/>
                <a:gd name="T20" fmla="*/ 665 w 3149"/>
                <a:gd name="T21" fmla="*/ 531 h 641"/>
                <a:gd name="T22" fmla="*/ 735 w 3149"/>
                <a:gd name="T23" fmla="*/ 549 h 641"/>
                <a:gd name="T24" fmla="*/ 787 w 3149"/>
                <a:gd name="T25" fmla="*/ 561 h 641"/>
                <a:gd name="T26" fmla="*/ 840 w 3149"/>
                <a:gd name="T27" fmla="*/ 573 h 641"/>
                <a:gd name="T28" fmla="*/ 874 w 3149"/>
                <a:gd name="T29" fmla="*/ 579 h 641"/>
                <a:gd name="T30" fmla="*/ 909 w 3149"/>
                <a:gd name="T31" fmla="*/ 586 h 641"/>
                <a:gd name="T32" fmla="*/ 944 w 3149"/>
                <a:gd name="T33" fmla="*/ 592 h 641"/>
                <a:gd name="T34" fmla="*/ 979 w 3149"/>
                <a:gd name="T35" fmla="*/ 598 h 641"/>
                <a:gd name="T36" fmla="*/ 1014 w 3149"/>
                <a:gd name="T37" fmla="*/ 603 h 641"/>
                <a:gd name="T38" fmla="*/ 1049 w 3149"/>
                <a:gd name="T39" fmla="*/ 608 h 641"/>
                <a:gd name="T40" fmla="*/ 1084 w 3149"/>
                <a:gd name="T41" fmla="*/ 612 h 641"/>
                <a:gd name="T42" fmla="*/ 1136 w 3149"/>
                <a:gd name="T43" fmla="*/ 619 h 641"/>
                <a:gd name="T44" fmla="*/ 1206 w 3149"/>
                <a:gd name="T45" fmla="*/ 625 h 641"/>
                <a:gd name="T46" fmla="*/ 1293 w 3149"/>
                <a:gd name="T47" fmla="*/ 632 h 641"/>
                <a:gd name="T48" fmla="*/ 1380 w 3149"/>
                <a:gd name="T49" fmla="*/ 637 h 641"/>
                <a:gd name="T50" fmla="*/ 1415 w 3149"/>
                <a:gd name="T51" fmla="*/ 638 h 641"/>
                <a:gd name="T52" fmla="*/ 1571 w 3149"/>
                <a:gd name="T53" fmla="*/ 641 h 641"/>
                <a:gd name="T54" fmla="*/ 1693 w 3149"/>
                <a:gd name="T55" fmla="*/ 638 h 641"/>
                <a:gd name="T56" fmla="*/ 1745 w 3149"/>
                <a:gd name="T57" fmla="*/ 636 h 641"/>
                <a:gd name="T58" fmla="*/ 1815 w 3149"/>
                <a:gd name="T59" fmla="*/ 632 h 641"/>
                <a:gd name="T60" fmla="*/ 1902 w 3149"/>
                <a:gd name="T61" fmla="*/ 625 h 641"/>
                <a:gd name="T62" fmla="*/ 1954 w 3149"/>
                <a:gd name="T63" fmla="*/ 620 h 641"/>
                <a:gd name="T64" fmla="*/ 2006 w 3149"/>
                <a:gd name="T65" fmla="*/ 614 h 641"/>
                <a:gd name="T66" fmla="*/ 2058 w 3149"/>
                <a:gd name="T67" fmla="*/ 607 h 641"/>
                <a:gd name="T68" fmla="*/ 2093 w 3149"/>
                <a:gd name="T69" fmla="*/ 602 h 641"/>
                <a:gd name="T70" fmla="*/ 2145 w 3149"/>
                <a:gd name="T71" fmla="*/ 594 h 641"/>
                <a:gd name="T72" fmla="*/ 2180 w 3149"/>
                <a:gd name="T73" fmla="*/ 588 h 641"/>
                <a:gd name="T74" fmla="*/ 2215 w 3149"/>
                <a:gd name="T75" fmla="*/ 582 h 641"/>
                <a:gd name="T76" fmla="*/ 2267 w 3149"/>
                <a:gd name="T77" fmla="*/ 572 h 641"/>
                <a:gd name="T78" fmla="*/ 2302 w 3149"/>
                <a:gd name="T79" fmla="*/ 565 h 641"/>
                <a:gd name="T80" fmla="*/ 2354 w 3149"/>
                <a:gd name="T81" fmla="*/ 553 h 641"/>
                <a:gd name="T82" fmla="*/ 2388 w 3149"/>
                <a:gd name="T83" fmla="*/ 545 h 641"/>
                <a:gd name="T84" fmla="*/ 2423 w 3149"/>
                <a:gd name="T85" fmla="*/ 536 h 641"/>
                <a:gd name="T86" fmla="*/ 2527 w 3149"/>
                <a:gd name="T87" fmla="*/ 506 h 641"/>
                <a:gd name="T88" fmla="*/ 2562 w 3149"/>
                <a:gd name="T89" fmla="*/ 495 h 641"/>
                <a:gd name="T90" fmla="*/ 2666 w 3149"/>
                <a:gd name="T91" fmla="*/ 458 h 641"/>
                <a:gd name="T92" fmla="*/ 2718 w 3149"/>
                <a:gd name="T93" fmla="*/ 437 h 641"/>
                <a:gd name="T94" fmla="*/ 2753 w 3149"/>
                <a:gd name="T95" fmla="*/ 421 h 641"/>
                <a:gd name="T96" fmla="*/ 2805 w 3149"/>
                <a:gd name="T97" fmla="*/ 396 h 641"/>
                <a:gd name="T98" fmla="*/ 2857 w 3149"/>
                <a:gd name="T99" fmla="*/ 368 h 641"/>
                <a:gd name="T100" fmla="*/ 2996 w 3149"/>
                <a:gd name="T101" fmla="*/ 274 h 641"/>
                <a:gd name="T102" fmla="*/ 3030 w 3149"/>
                <a:gd name="T103" fmla="*/ 242 h 641"/>
                <a:gd name="T104" fmla="*/ 3065 w 3149"/>
                <a:gd name="T105" fmla="*/ 206 h 641"/>
                <a:gd name="T106" fmla="*/ 3099 w 3149"/>
                <a:gd name="T107" fmla="*/ 159 h 641"/>
                <a:gd name="T108" fmla="*/ 3149 w 3149"/>
                <a:gd name="T109" fmla="*/ 0 h 6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3149" h="641">
                  <a:moveTo>
                    <a:pt x="0" y="24"/>
                  </a:moveTo>
                  <a:lnTo>
                    <a:pt x="18" y="117"/>
                  </a:lnTo>
                  <a:lnTo>
                    <a:pt x="36" y="155"/>
                  </a:lnTo>
                  <a:lnTo>
                    <a:pt x="53" y="184"/>
                  </a:lnTo>
                  <a:lnTo>
                    <a:pt x="71" y="208"/>
                  </a:lnTo>
                  <a:lnTo>
                    <a:pt x="88" y="229"/>
                  </a:lnTo>
                  <a:lnTo>
                    <a:pt x="106" y="248"/>
                  </a:lnTo>
                  <a:lnTo>
                    <a:pt x="141" y="281"/>
                  </a:lnTo>
                  <a:lnTo>
                    <a:pt x="159" y="296"/>
                  </a:lnTo>
                  <a:lnTo>
                    <a:pt x="176" y="310"/>
                  </a:lnTo>
                  <a:lnTo>
                    <a:pt x="264" y="369"/>
                  </a:lnTo>
                  <a:lnTo>
                    <a:pt x="281" y="379"/>
                  </a:lnTo>
                  <a:lnTo>
                    <a:pt x="299" y="389"/>
                  </a:lnTo>
                  <a:lnTo>
                    <a:pt x="316" y="398"/>
                  </a:lnTo>
                  <a:lnTo>
                    <a:pt x="334" y="407"/>
                  </a:lnTo>
                  <a:lnTo>
                    <a:pt x="351" y="416"/>
                  </a:lnTo>
                  <a:lnTo>
                    <a:pt x="368" y="424"/>
                  </a:lnTo>
                  <a:lnTo>
                    <a:pt x="403" y="440"/>
                  </a:lnTo>
                  <a:lnTo>
                    <a:pt x="421" y="447"/>
                  </a:lnTo>
                  <a:lnTo>
                    <a:pt x="491" y="475"/>
                  </a:lnTo>
                  <a:lnTo>
                    <a:pt x="508" y="481"/>
                  </a:lnTo>
                  <a:lnTo>
                    <a:pt x="665" y="531"/>
                  </a:lnTo>
                  <a:lnTo>
                    <a:pt x="683" y="536"/>
                  </a:lnTo>
                  <a:lnTo>
                    <a:pt x="735" y="549"/>
                  </a:lnTo>
                  <a:lnTo>
                    <a:pt x="752" y="553"/>
                  </a:lnTo>
                  <a:lnTo>
                    <a:pt x="787" y="561"/>
                  </a:lnTo>
                  <a:lnTo>
                    <a:pt x="805" y="565"/>
                  </a:lnTo>
                  <a:lnTo>
                    <a:pt x="840" y="573"/>
                  </a:lnTo>
                  <a:lnTo>
                    <a:pt x="857" y="576"/>
                  </a:lnTo>
                  <a:lnTo>
                    <a:pt x="874" y="579"/>
                  </a:lnTo>
                  <a:lnTo>
                    <a:pt x="892" y="583"/>
                  </a:lnTo>
                  <a:lnTo>
                    <a:pt x="909" y="586"/>
                  </a:lnTo>
                  <a:lnTo>
                    <a:pt x="927" y="589"/>
                  </a:lnTo>
                  <a:lnTo>
                    <a:pt x="944" y="592"/>
                  </a:lnTo>
                  <a:lnTo>
                    <a:pt x="962" y="595"/>
                  </a:lnTo>
                  <a:lnTo>
                    <a:pt x="979" y="598"/>
                  </a:lnTo>
                  <a:lnTo>
                    <a:pt x="997" y="600"/>
                  </a:lnTo>
                  <a:lnTo>
                    <a:pt x="1014" y="603"/>
                  </a:lnTo>
                  <a:lnTo>
                    <a:pt x="1031" y="605"/>
                  </a:lnTo>
                  <a:lnTo>
                    <a:pt x="1049" y="608"/>
                  </a:lnTo>
                  <a:lnTo>
                    <a:pt x="1066" y="610"/>
                  </a:lnTo>
                  <a:lnTo>
                    <a:pt x="1084" y="612"/>
                  </a:lnTo>
                  <a:lnTo>
                    <a:pt x="1101" y="614"/>
                  </a:lnTo>
                  <a:lnTo>
                    <a:pt x="1136" y="619"/>
                  </a:lnTo>
                  <a:lnTo>
                    <a:pt x="1153" y="620"/>
                  </a:lnTo>
                  <a:lnTo>
                    <a:pt x="1206" y="625"/>
                  </a:lnTo>
                  <a:lnTo>
                    <a:pt x="1223" y="627"/>
                  </a:lnTo>
                  <a:lnTo>
                    <a:pt x="1293" y="632"/>
                  </a:lnTo>
                  <a:lnTo>
                    <a:pt x="1310" y="633"/>
                  </a:lnTo>
                  <a:lnTo>
                    <a:pt x="1380" y="637"/>
                  </a:lnTo>
                  <a:lnTo>
                    <a:pt x="1397" y="638"/>
                  </a:lnTo>
                  <a:lnTo>
                    <a:pt x="1415" y="638"/>
                  </a:lnTo>
                  <a:lnTo>
                    <a:pt x="1554" y="641"/>
                  </a:lnTo>
                  <a:lnTo>
                    <a:pt x="1571" y="641"/>
                  </a:lnTo>
                  <a:lnTo>
                    <a:pt x="1676" y="639"/>
                  </a:lnTo>
                  <a:lnTo>
                    <a:pt x="1693" y="638"/>
                  </a:lnTo>
                  <a:lnTo>
                    <a:pt x="1728" y="637"/>
                  </a:lnTo>
                  <a:lnTo>
                    <a:pt x="1745" y="636"/>
                  </a:lnTo>
                  <a:lnTo>
                    <a:pt x="1797" y="633"/>
                  </a:lnTo>
                  <a:lnTo>
                    <a:pt x="1815" y="632"/>
                  </a:lnTo>
                  <a:lnTo>
                    <a:pt x="1884" y="626"/>
                  </a:lnTo>
                  <a:lnTo>
                    <a:pt x="1902" y="625"/>
                  </a:lnTo>
                  <a:lnTo>
                    <a:pt x="1937" y="621"/>
                  </a:lnTo>
                  <a:lnTo>
                    <a:pt x="1954" y="620"/>
                  </a:lnTo>
                  <a:lnTo>
                    <a:pt x="1989" y="616"/>
                  </a:lnTo>
                  <a:lnTo>
                    <a:pt x="2006" y="614"/>
                  </a:lnTo>
                  <a:lnTo>
                    <a:pt x="2041" y="609"/>
                  </a:lnTo>
                  <a:lnTo>
                    <a:pt x="2058" y="607"/>
                  </a:lnTo>
                  <a:lnTo>
                    <a:pt x="2076" y="605"/>
                  </a:lnTo>
                  <a:lnTo>
                    <a:pt x="2093" y="602"/>
                  </a:lnTo>
                  <a:lnTo>
                    <a:pt x="2128" y="597"/>
                  </a:lnTo>
                  <a:lnTo>
                    <a:pt x="2145" y="594"/>
                  </a:lnTo>
                  <a:lnTo>
                    <a:pt x="2163" y="591"/>
                  </a:lnTo>
                  <a:lnTo>
                    <a:pt x="2180" y="588"/>
                  </a:lnTo>
                  <a:lnTo>
                    <a:pt x="2197" y="585"/>
                  </a:lnTo>
                  <a:lnTo>
                    <a:pt x="2215" y="582"/>
                  </a:lnTo>
                  <a:lnTo>
                    <a:pt x="2232" y="579"/>
                  </a:lnTo>
                  <a:lnTo>
                    <a:pt x="2267" y="572"/>
                  </a:lnTo>
                  <a:lnTo>
                    <a:pt x="2284" y="569"/>
                  </a:lnTo>
                  <a:lnTo>
                    <a:pt x="2302" y="565"/>
                  </a:lnTo>
                  <a:lnTo>
                    <a:pt x="2319" y="561"/>
                  </a:lnTo>
                  <a:lnTo>
                    <a:pt x="2354" y="553"/>
                  </a:lnTo>
                  <a:lnTo>
                    <a:pt x="2371" y="549"/>
                  </a:lnTo>
                  <a:lnTo>
                    <a:pt x="2388" y="545"/>
                  </a:lnTo>
                  <a:lnTo>
                    <a:pt x="2406" y="541"/>
                  </a:lnTo>
                  <a:lnTo>
                    <a:pt x="2423" y="536"/>
                  </a:lnTo>
                  <a:lnTo>
                    <a:pt x="2441" y="531"/>
                  </a:lnTo>
                  <a:lnTo>
                    <a:pt x="2527" y="506"/>
                  </a:lnTo>
                  <a:lnTo>
                    <a:pt x="2545" y="501"/>
                  </a:lnTo>
                  <a:lnTo>
                    <a:pt x="2562" y="495"/>
                  </a:lnTo>
                  <a:lnTo>
                    <a:pt x="2649" y="465"/>
                  </a:lnTo>
                  <a:lnTo>
                    <a:pt x="2666" y="458"/>
                  </a:lnTo>
                  <a:lnTo>
                    <a:pt x="2701" y="444"/>
                  </a:lnTo>
                  <a:lnTo>
                    <a:pt x="2718" y="437"/>
                  </a:lnTo>
                  <a:lnTo>
                    <a:pt x="2736" y="429"/>
                  </a:lnTo>
                  <a:lnTo>
                    <a:pt x="2753" y="421"/>
                  </a:lnTo>
                  <a:lnTo>
                    <a:pt x="2788" y="405"/>
                  </a:lnTo>
                  <a:lnTo>
                    <a:pt x="2805" y="396"/>
                  </a:lnTo>
                  <a:lnTo>
                    <a:pt x="2822" y="387"/>
                  </a:lnTo>
                  <a:lnTo>
                    <a:pt x="2857" y="368"/>
                  </a:lnTo>
                  <a:lnTo>
                    <a:pt x="2874" y="358"/>
                  </a:lnTo>
                  <a:lnTo>
                    <a:pt x="2996" y="274"/>
                  </a:lnTo>
                  <a:lnTo>
                    <a:pt x="3013" y="259"/>
                  </a:lnTo>
                  <a:lnTo>
                    <a:pt x="3030" y="242"/>
                  </a:lnTo>
                  <a:lnTo>
                    <a:pt x="3048" y="225"/>
                  </a:lnTo>
                  <a:lnTo>
                    <a:pt x="3065" y="206"/>
                  </a:lnTo>
                  <a:lnTo>
                    <a:pt x="3082" y="184"/>
                  </a:lnTo>
                  <a:lnTo>
                    <a:pt x="3099" y="159"/>
                  </a:lnTo>
                  <a:lnTo>
                    <a:pt x="3116" y="130"/>
                  </a:lnTo>
                  <a:lnTo>
                    <a:pt x="3149" y="0"/>
                  </a:lnTo>
                </a:path>
              </a:pathLst>
            </a:cu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Rectangle 8"/>
            <p:cNvSpPr>
              <a:spLocks noChangeArrowheads="1"/>
            </p:cNvSpPr>
            <p:nvPr/>
          </p:nvSpPr>
          <p:spPr bwMode="auto">
            <a:xfrm>
              <a:off x="596" y="2243"/>
              <a:ext cx="30" cy="3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1" name="Group 12"/>
          <p:cNvGrpSpPr>
            <a:grpSpLocks/>
          </p:cNvGrpSpPr>
          <p:nvPr/>
        </p:nvGrpSpPr>
        <p:grpSpPr bwMode="auto">
          <a:xfrm>
            <a:off x="946150" y="2552700"/>
            <a:ext cx="5037138" cy="1055688"/>
            <a:chOff x="596" y="1608"/>
            <a:chExt cx="3173" cy="665"/>
          </a:xfrm>
        </p:grpSpPr>
        <p:sp>
          <p:nvSpPr>
            <p:cNvPr id="19" name="Freeform 10"/>
            <p:cNvSpPr>
              <a:spLocks noEditPoints="1"/>
            </p:cNvSpPr>
            <p:nvPr/>
          </p:nvSpPr>
          <p:spPr bwMode="auto">
            <a:xfrm>
              <a:off x="602" y="1608"/>
              <a:ext cx="3167" cy="652"/>
            </a:xfrm>
            <a:custGeom>
              <a:avLst/>
              <a:gdLst>
                <a:gd name="T0" fmla="*/ 34 w 3167"/>
                <a:gd name="T1" fmla="*/ 560 h 652"/>
                <a:gd name="T2" fmla="*/ 70 w 3167"/>
                <a:gd name="T3" fmla="*/ 459 h 652"/>
                <a:gd name="T4" fmla="*/ 142 w 3167"/>
                <a:gd name="T5" fmla="*/ 407 h 652"/>
                <a:gd name="T6" fmla="*/ 101 w 3167"/>
                <a:gd name="T7" fmla="*/ 449 h 652"/>
                <a:gd name="T8" fmla="*/ 58 w 3167"/>
                <a:gd name="T9" fmla="*/ 477 h 652"/>
                <a:gd name="T10" fmla="*/ 186 w 3167"/>
                <a:gd name="T11" fmla="*/ 347 h 652"/>
                <a:gd name="T12" fmla="*/ 420 w 3167"/>
                <a:gd name="T13" fmla="*/ 212 h 652"/>
                <a:gd name="T14" fmla="*/ 410 w 3167"/>
                <a:gd name="T15" fmla="*/ 236 h 652"/>
                <a:gd name="T16" fmla="*/ 358 w 3167"/>
                <a:gd name="T17" fmla="*/ 261 h 652"/>
                <a:gd name="T18" fmla="*/ 607 w 3167"/>
                <a:gd name="T19" fmla="*/ 142 h 652"/>
                <a:gd name="T20" fmla="*/ 505 w 3167"/>
                <a:gd name="T21" fmla="*/ 177 h 652"/>
                <a:gd name="T22" fmla="*/ 786 w 3167"/>
                <a:gd name="T23" fmla="*/ 111 h 652"/>
                <a:gd name="T24" fmla="*/ 682 w 3167"/>
                <a:gd name="T25" fmla="*/ 138 h 652"/>
                <a:gd name="T26" fmla="*/ 890 w 3167"/>
                <a:gd name="T27" fmla="*/ 69 h 652"/>
                <a:gd name="T28" fmla="*/ 946 w 3167"/>
                <a:gd name="T29" fmla="*/ 77 h 652"/>
                <a:gd name="T30" fmla="*/ 894 w 3167"/>
                <a:gd name="T31" fmla="*/ 87 h 652"/>
                <a:gd name="T32" fmla="*/ 856 w 3167"/>
                <a:gd name="T33" fmla="*/ 95 h 652"/>
                <a:gd name="T34" fmla="*/ 1065 w 3167"/>
                <a:gd name="T35" fmla="*/ 39 h 652"/>
                <a:gd name="T36" fmla="*/ 1139 w 3167"/>
                <a:gd name="T37" fmla="*/ 47 h 652"/>
                <a:gd name="T38" fmla="*/ 1102 w 3167"/>
                <a:gd name="T39" fmla="*/ 52 h 652"/>
                <a:gd name="T40" fmla="*/ 1050 w 3167"/>
                <a:gd name="T41" fmla="*/ 59 h 652"/>
                <a:gd name="T42" fmla="*/ 1209 w 3167"/>
                <a:gd name="T43" fmla="*/ 21 h 652"/>
                <a:gd name="T44" fmla="*/ 1317 w 3167"/>
                <a:gd name="T45" fmla="*/ 11 h 652"/>
                <a:gd name="T46" fmla="*/ 1276 w 3167"/>
                <a:gd name="T47" fmla="*/ 33 h 652"/>
                <a:gd name="T48" fmla="*/ 1211 w 3167"/>
                <a:gd name="T49" fmla="*/ 39 h 652"/>
                <a:gd name="T50" fmla="*/ 1483 w 3167"/>
                <a:gd name="T51" fmla="*/ 2 h 652"/>
                <a:gd name="T52" fmla="*/ 1467 w 3167"/>
                <a:gd name="T53" fmla="*/ 21 h 652"/>
                <a:gd name="T54" fmla="*/ 1389 w 3167"/>
                <a:gd name="T55" fmla="*/ 7 h 652"/>
                <a:gd name="T56" fmla="*/ 1677 w 3167"/>
                <a:gd name="T57" fmla="*/ 19 h 652"/>
                <a:gd name="T58" fmla="*/ 1569 w 3167"/>
                <a:gd name="T59" fmla="*/ 19 h 652"/>
                <a:gd name="T60" fmla="*/ 1815 w 3167"/>
                <a:gd name="T61" fmla="*/ 6 h 652"/>
                <a:gd name="T62" fmla="*/ 1849 w 3167"/>
                <a:gd name="T63" fmla="*/ 26 h 652"/>
                <a:gd name="T64" fmla="*/ 1762 w 3167"/>
                <a:gd name="T65" fmla="*/ 21 h 652"/>
                <a:gd name="T66" fmla="*/ 1937 w 3167"/>
                <a:gd name="T67" fmla="*/ 14 h 652"/>
                <a:gd name="T68" fmla="*/ 2038 w 3167"/>
                <a:gd name="T69" fmla="*/ 24 h 652"/>
                <a:gd name="T70" fmla="*/ 1988 w 3167"/>
                <a:gd name="T71" fmla="*/ 37 h 652"/>
                <a:gd name="T72" fmla="*/ 1935 w 3167"/>
                <a:gd name="T73" fmla="*/ 32 h 652"/>
                <a:gd name="T74" fmla="*/ 2112 w 3167"/>
                <a:gd name="T75" fmla="*/ 33 h 652"/>
                <a:gd name="T76" fmla="*/ 2216 w 3167"/>
                <a:gd name="T77" fmla="*/ 49 h 652"/>
                <a:gd name="T78" fmla="*/ 2196 w 3167"/>
                <a:gd name="T79" fmla="*/ 64 h 652"/>
                <a:gd name="T80" fmla="*/ 2161 w 3167"/>
                <a:gd name="T81" fmla="*/ 59 h 652"/>
                <a:gd name="T82" fmla="*/ 2107 w 3167"/>
                <a:gd name="T83" fmla="*/ 51 h 652"/>
                <a:gd name="T84" fmla="*/ 2339 w 3167"/>
                <a:gd name="T85" fmla="*/ 73 h 652"/>
                <a:gd name="T86" fmla="*/ 2370 w 3167"/>
                <a:gd name="T87" fmla="*/ 98 h 652"/>
                <a:gd name="T88" fmla="*/ 2335 w 3167"/>
                <a:gd name="T89" fmla="*/ 90 h 652"/>
                <a:gd name="T90" fmla="*/ 2284 w 3167"/>
                <a:gd name="T91" fmla="*/ 80 h 652"/>
                <a:gd name="T92" fmla="*/ 2514 w 3167"/>
                <a:gd name="T93" fmla="*/ 116 h 652"/>
                <a:gd name="T94" fmla="*/ 2492 w 3167"/>
                <a:gd name="T95" fmla="*/ 128 h 652"/>
                <a:gd name="T96" fmla="*/ 2464 w 3167"/>
                <a:gd name="T97" fmla="*/ 102 h 652"/>
                <a:gd name="T98" fmla="*/ 2732 w 3167"/>
                <a:gd name="T99" fmla="*/ 210 h 652"/>
                <a:gd name="T100" fmla="*/ 2631 w 3167"/>
                <a:gd name="T101" fmla="*/ 173 h 652"/>
                <a:gd name="T102" fmla="*/ 2847 w 3167"/>
                <a:gd name="T103" fmla="*/ 245 h 652"/>
                <a:gd name="T104" fmla="*/ 2891 w 3167"/>
                <a:gd name="T105" fmla="*/ 290 h 652"/>
                <a:gd name="T106" fmla="*/ 2856 w 3167"/>
                <a:gd name="T107" fmla="*/ 270 h 652"/>
                <a:gd name="T108" fmla="*/ 2822 w 3167"/>
                <a:gd name="T109" fmla="*/ 252 h 652"/>
                <a:gd name="T110" fmla="*/ 2961 w 3167"/>
                <a:gd name="T111" fmla="*/ 315 h 652"/>
                <a:gd name="T112" fmla="*/ 3032 w 3167"/>
                <a:gd name="T113" fmla="*/ 397 h 652"/>
                <a:gd name="T114" fmla="*/ 2977 w 3167"/>
                <a:gd name="T115" fmla="*/ 348 h 652"/>
                <a:gd name="T116" fmla="*/ 3113 w 3167"/>
                <a:gd name="T117" fmla="*/ 463 h 652"/>
                <a:gd name="T118" fmla="*/ 3116 w 3167"/>
                <a:gd name="T119" fmla="*/ 501 h 652"/>
                <a:gd name="T120" fmla="*/ 3162 w 3167"/>
                <a:gd name="T121" fmla="*/ 606 h 6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3167" h="652">
                  <a:moveTo>
                    <a:pt x="0" y="648"/>
                  </a:moveTo>
                  <a:lnTo>
                    <a:pt x="17" y="554"/>
                  </a:lnTo>
                  <a:lnTo>
                    <a:pt x="23" y="541"/>
                  </a:lnTo>
                  <a:lnTo>
                    <a:pt x="39" y="548"/>
                  </a:lnTo>
                  <a:lnTo>
                    <a:pt x="34" y="560"/>
                  </a:lnTo>
                  <a:lnTo>
                    <a:pt x="34" y="558"/>
                  </a:lnTo>
                  <a:lnTo>
                    <a:pt x="18" y="652"/>
                  </a:lnTo>
                  <a:lnTo>
                    <a:pt x="0" y="648"/>
                  </a:lnTo>
                  <a:close/>
                  <a:moveTo>
                    <a:pt x="58" y="477"/>
                  </a:moveTo>
                  <a:lnTo>
                    <a:pt x="70" y="459"/>
                  </a:lnTo>
                  <a:lnTo>
                    <a:pt x="88" y="437"/>
                  </a:lnTo>
                  <a:lnTo>
                    <a:pt x="105" y="418"/>
                  </a:lnTo>
                  <a:lnTo>
                    <a:pt x="123" y="400"/>
                  </a:lnTo>
                  <a:lnTo>
                    <a:pt x="130" y="394"/>
                  </a:lnTo>
                  <a:lnTo>
                    <a:pt x="142" y="407"/>
                  </a:lnTo>
                  <a:lnTo>
                    <a:pt x="135" y="413"/>
                  </a:lnTo>
                  <a:lnTo>
                    <a:pt x="135" y="413"/>
                  </a:lnTo>
                  <a:lnTo>
                    <a:pt x="118" y="431"/>
                  </a:lnTo>
                  <a:lnTo>
                    <a:pt x="118" y="430"/>
                  </a:lnTo>
                  <a:lnTo>
                    <a:pt x="101" y="449"/>
                  </a:lnTo>
                  <a:lnTo>
                    <a:pt x="101" y="449"/>
                  </a:lnTo>
                  <a:lnTo>
                    <a:pt x="84" y="470"/>
                  </a:lnTo>
                  <a:lnTo>
                    <a:pt x="85" y="470"/>
                  </a:lnTo>
                  <a:lnTo>
                    <a:pt x="73" y="487"/>
                  </a:lnTo>
                  <a:lnTo>
                    <a:pt x="58" y="477"/>
                  </a:lnTo>
                  <a:close/>
                  <a:moveTo>
                    <a:pt x="186" y="347"/>
                  </a:moveTo>
                  <a:lnTo>
                    <a:pt x="276" y="287"/>
                  </a:lnTo>
                  <a:lnTo>
                    <a:pt x="286" y="302"/>
                  </a:lnTo>
                  <a:lnTo>
                    <a:pt x="196" y="362"/>
                  </a:lnTo>
                  <a:lnTo>
                    <a:pt x="186" y="347"/>
                  </a:lnTo>
                  <a:close/>
                  <a:moveTo>
                    <a:pt x="339" y="251"/>
                  </a:moveTo>
                  <a:lnTo>
                    <a:pt x="350" y="245"/>
                  </a:lnTo>
                  <a:lnTo>
                    <a:pt x="367" y="237"/>
                  </a:lnTo>
                  <a:lnTo>
                    <a:pt x="402" y="220"/>
                  </a:lnTo>
                  <a:lnTo>
                    <a:pt x="420" y="212"/>
                  </a:lnTo>
                  <a:lnTo>
                    <a:pt x="438" y="205"/>
                  </a:lnTo>
                  <a:lnTo>
                    <a:pt x="445" y="221"/>
                  </a:lnTo>
                  <a:lnTo>
                    <a:pt x="427" y="229"/>
                  </a:lnTo>
                  <a:lnTo>
                    <a:pt x="427" y="229"/>
                  </a:lnTo>
                  <a:lnTo>
                    <a:pt x="410" y="236"/>
                  </a:lnTo>
                  <a:lnTo>
                    <a:pt x="410" y="236"/>
                  </a:lnTo>
                  <a:lnTo>
                    <a:pt x="375" y="253"/>
                  </a:lnTo>
                  <a:lnTo>
                    <a:pt x="375" y="253"/>
                  </a:lnTo>
                  <a:lnTo>
                    <a:pt x="358" y="261"/>
                  </a:lnTo>
                  <a:lnTo>
                    <a:pt x="358" y="261"/>
                  </a:lnTo>
                  <a:lnTo>
                    <a:pt x="348" y="267"/>
                  </a:lnTo>
                  <a:lnTo>
                    <a:pt x="339" y="251"/>
                  </a:lnTo>
                  <a:close/>
                  <a:moveTo>
                    <a:pt x="505" y="177"/>
                  </a:moveTo>
                  <a:lnTo>
                    <a:pt x="507" y="177"/>
                  </a:lnTo>
                  <a:lnTo>
                    <a:pt x="607" y="142"/>
                  </a:lnTo>
                  <a:lnTo>
                    <a:pt x="613" y="159"/>
                  </a:lnTo>
                  <a:lnTo>
                    <a:pt x="513" y="194"/>
                  </a:lnTo>
                  <a:lnTo>
                    <a:pt x="513" y="193"/>
                  </a:lnTo>
                  <a:lnTo>
                    <a:pt x="511" y="194"/>
                  </a:lnTo>
                  <a:lnTo>
                    <a:pt x="505" y="177"/>
                  </a:lnTo>
                  <a:close/>
                  <a:moveTo>
                    <a:pt x="677" y="121"/>
                  </a:moveTo>
                  <a:lnTo>
                    <a:pt x="716" y="110"/>
                  </a:lnTo>
                  <a:lnTo>
                    <a:pt x="734" y="105"/>
                  </a:lnTo>
                  <a:lnTo>
                    <a:pt x="781" y="93"/>
                  </a:lnTo>
                  <a:lnTo>
                    <a:pt x="786" y="111"/>
                  </a:lnTo>
                  <a:lnTo>
                    <a:pt x="738" y="122"/>
                  </a:lnTo>
                  <a:lnTo>
                    <a:pt x="738" y="122"/>
                  </a:lnTo>
                  <a:lnTo>
                    <a:pt x="721" y="127"/>
                  </a:lnTo>
                  <a:lnTo>
                    <a:pt x="721" y="127"/>
                  </a:lnTo>
                  <a:lnTo>
                    <a:pt x="682" y="138"/>
                  </a:lnTo>
                  <a:lnTo>
                    <a:pt x="677" y="121"/>
                  </a:lnTo>
                  <a:close/>
                  <a:moveTo>
                    <a:pt x="852" y="77"/>
                  </a:moveTo>
                  <a:lnTo>
                    <a:pt x="856" y="76"/>
                  </a:lnTo>
                  <a:lnTo>
                    <a:pt x="873" y="73"/>
                  </a:lnTo>
                  <a:lnTo>
                    <a:pt x="890" y="69"/>
                  </a:lnTo>
                  <a:lnTo>
                    <a:pt x="925" y="62"/>
                  </a:lnTo>
                  <a:lnTo>
                    <a:pt x="943" y="59"/>
                  </a:lnTo>
                  <a:lnTo>
                    <a:pt x="958" y="56"/>
                  </a:lnTo>
                  <a:lnTo>
                    <a:pt x="961" y="74"/>
                  </a:lnTo>
                  <a:lnTo>
                    <a:pt x="946" y="77"/>
                  </a:lnTo>
                  <a:lnTo>
                    <a:pt x="946" y="76"/>
                  </a:lnTo>
                  <a:lnTo>
                    <a:pt x="929" y="80"/>
                  </a:lnTo>
                  <a:lnTo>
                    <a:pt x="929" y="80"/>
                  </a:lnTo>
                  <a:lnTo>
                    <a:pt x="894" y="87"/>
                  </a:lnTo>
                  <a:lnTo>
                    <a:pt x="894" y="87"/>
                  </a:lnTo>
                  <a:lnTo>
                    <a:pt x="877" y="90"/>
                  </a:lnTo>
                  <a:lnTo>
                    <a:pt x="877" y="90"/>
                  </a:lnTo>
                  <a:lnTo>
                    <a:pt x="859" y="94"/>
                  </a:lnTo>
                  <a:lnTo>
                    <a:pt x="859" y="94"/>
                  </a:lnTo>
                  <a:lnTo>
                    <a:pt x="856" y="95"/>
                  </a:lnTo>
                  <a:lnTo>
                    <a:pt x="852" y="77"/>
                  </a:lnTo>
                  <a:close/>
                  <a:moveTo>
                    <a:pt x="1030" y="44"/>
                  </a:moveTo>
                  <a:lnTo>
                    <a:pt x="1030" y="44"/>
                  </a:lnTo>
                  <a:lnTo>
                    <a:pt x="1047" y="41"/>
                  </a:lnTo>
                  <a:lnTo>
                    <a:pt x="1065" y="39"/>
                  </a:lnTo>
                  <a:lnTo>
                    <a:pt x="1100" y="34"/>
                  </a:lnTo>
                  <a:lnTo>
                    <a:pt x="1117" y="32"/>
                  </a:lnTo>
                  <a:lnTo>
                    <a:pt x="1135" y="29"/>
                  </a:lnTo>
                  <a:lnTo>
                    <a:pt x="1137" y="29"/>
                  </a:lnTo>
                  <a:lnTo>
                    <a:pt x="1139" y="47"/>
                  </a:lnTo>
                  <a:lnTo>
                    <a:pt x="1137" y="47"/>
                  </a:lnTo>
                  <a:lnTo>
                    <a:pt x="1137" y="47"/>
                  </a:lnTo>
                  <a:lnTo>
                    <a:pt x="1119" y="50"/>
                  </a:lnTo>
                  <a:lnTo>
                    <a:pt x="1119" y="50"/>
                  </a:lnTo>
                  <a:lnTo>
                    <a:pt x="1102" y="52"/>
                  </a:lnTo>
                  <a:lnTo>
                    <a:pt x="1102" y="52"/>
                  </a:lnTo>
                  <a:lnTo>
                    <a:pt x="1067" y="57"/>
                  </a:lnTo>
                  <a:lnTo>
                    <a:pt x="1067" y="57"/>
                  </a:lnTo>
                  <a:lnTo>
                    <a:pt x="1050" y="59"/>
                  </a:lnTo>
                  <a:lnTo>
                    <a:pt x="1050" y="59"/>
                  </a:lnTo>
                  <a:lnTo>
                    <a:pt x="1033" y="62"/>
                  </a:lnTo>
                  <a:lnTo>
                    <a:pt x="1033" y="62"/>
                  </a:lnTo>
                  <a:lnTo>
                    <a:pt x="1032" y="62"/>
                  </a:lnTo>
                  <a:lnTo>
                    <a:pt x="1030" y="44"/>
                  </a:lnTo>
                  <a:close/>
                  <a:moveTo>
                    <a:pt x="1209" y="21"/>
                  </a:moveTo>
                  <a:lnTo>
                    <a:pt x="1222" y="20"/>
                  </a:lnTo>
                  <a:lnTo>
                    <a:pt x="1257" y="16"/>
                  </a:lnTo>
                  <a:lnTo>
                    <a:pt x="1274" y="15"/>
                  </a:lnTo>
                  <a:lnTo>
                    <a:pt x="1291" y="13"/>
                  </a:lnTo>
                  <a:lnTo>
                    <a:pt x="1317" y="11"/>
                  </a:lnTo>
                  <a:lnTo>
                    <a:pt x="1318" y="29"/>
                  </a:lnTo>
                  <a:lnTo>
                    <a:pt x="1293" y="31"/>
                  </a:lnTo>
                  <a:lnTo>
                    <a:pt x="1293" y="31"/>
                  </a:lnTo>
                  <a:lnTo>
                    <a:pt x="1276" y="33"/>
                  </a:lnTo>
                  <a:lnTo>
                    <a:pt x="1276" y="33"/>
                  </a:lnTo>
                  <a:lnTo>
                    <a:pt x="1258" y="34"/>
                  </a:lnTo>
                  <a:lnTo>
                    <a:pt x="1258" y="34"/>
                  </a:lnTo>
                  <a:lnTo>
                    <a:pt x="1223" y="38"/>
                  </a:lnTo>
                  <a:lnTo>
                    <a:pt x="1224" y="38"/>
                  </a:lnTo>
                  <a:lnTo>
                    <a:pt x="1211" y="39"/>
                  </a:lnTo>
                  <a:lnTo>
                    <a:pt x="1209" y="21"/>
                  </a:lnTo>
                  <a:close/>
                  <a:moveTo>
                    <a:pt x="1389" y="7"/>
                  </a:moveTo>
                  <a:lnTo>
                    <a:pt x="1448" y="4"/>
                  </a:lnTo>
                  <a:lnTo>
                    <a:pt x="1466" y="3"/>
                  </a:lnTo>
                  <a:lnTo>
                    <a:pt x="1483" y="2"/>
                  </a:lnTo>
                  <a:lnTo>
                    <a:pt x="1497" y="2"/>
                  </a:lnTo>
                  <a:lnTo>
                    <a:pt x="1497" y="20"/>
                  </a:lnTo>
                  <a:lnTo>
                    <a:pt x="1484" y="20"/>
                  </a:lnTo>
                  <a:lnTo>
                    <a:pt x="1484" y="20"/>
                  </a:lnTo>
                  <a:lnTo>
                    <a:pt x="1467" y="21"/>
                  </a:lnTo>
                  <a:lnTo>
                    <a:pt x="1467" y="21"/>
                  </a:lnTo>
                  <a:lnTo>
                    <a:pt x="1449" y="22"/>
                  </a:lnTo>
                  <a:lnTo>
                    <a:pt x="1449" y="22"/>
                  </a:lnTo>
                  <a:lnTo>
                    <a:pt x="1390" y="25"/>
                  </a:lnTo>
                  <a:lnTo>
                    <a:pt x="1389" y="7"/>
                  </a:lnTo>
                  <a:close/>
                  <a:moveTo>
                    <a:pt x="1569" y="1"/>
                  </a:moveTo>
                  <a:lnTo>
                    <a:pt x="1623" y="0"/>
                  </a:lnTo>
                  <a:lnTo>
                    <a:pt x="1640" y="1"/>
                  </a:lnTo>
                  <a:lnTo>
                    <a:pt x="1678" y="1"/>
                  </a:lnTo>
                  <a:lnTo>
                    <a:pt x="1677" y="19"/>
                  </a:lnTo>
                  <a:lnTo>
                    <a:pt x="1640" y="19"/>
                  </a:lnTo>
                  <a:lnTo>
                    <a:pt x="1640" y="19"/>
                  </a:lnTo>
                  <a:lnTo>
                    <a:pt x="1623" y="18"/>
                  </a:lnTo>
                  <a:lnTo>
                    <a:pt x="1623" y="18"/>
                  </a:lnTo>
                  <a:lnTo>
                    <a:pt x="1569" y="19"/>
                  </a:lnTo>
                  <a:lnTo>
                    <a:pt x="1569" y="1"/>
                  </a:lnTo>
                  <a:close/>
                  <a:moveTo>
                    <a:pt x="1750" y="3"/>
                  </a:moveTo>
                  <a:lnTo>
                    <a:pt x="1762" y="3"/>
                  </a:lnTo>
                  <a:lnTo>
                    <a:pt x="1797" y="5"/>
                  </a:lnTo>
                  <a:lnTo>
                    <a:pt x="1815" y="6"/>
                  </a:lnTo>
                  <a:lnTo>
                    <a:pt x="1850" y="8"/>
                  </a:lnTo>
                  <a:lnTo>
                    <a:pt x="1858" y="8"/>
                  </a:lnTo>
                  <a:lnTo>
                    <a:pt x="1857" y="26"/>
                  </a:lnTo>
                  <a:lnTo>
                    <a:pt x="1849" y="26"/>
                  </a:lnTo>
                  <a:lnTo>
                    <a:pt x="1849" y="26"/>
                  </a:lnTo>
                  <a:lnTo>
                    <a:pt x="1814" y="24"/>
                  </a:lnTo>
                  <a:lnTo>
                    <a:pt x="1814" y="24"/>
                  </a:lnTo>
                  <a:lnTo>
                    <a:pt x="1796" y="23"/>
                  </a:lnTo>
                  <a:lnTo>
                    <a:pt x="1796" y="23"/>
                  </a:lnTo>
                  <a:lnTo>
                    <a:pt x="1762" y="21"/>
                  </a:lnTo>
                  <a:lnTo>
                    <a:pt x="1762" y="21"/>
                  </a:lnTo>
                  <a:lnTo>
                    <a:pt x="1749" y="21"/>
                  </a:lnTo>
                  <a:lnTo>
                    <a:pt x="1750" y="3"/>
                  </a:lnTo>
                  <a:close/>
                  <a:moveTo>
                    <a:pt x="1930" y="14"/>
                  </a:moveTo>
                  <a:lnTo>
                    <a:pt x="1937" y="14"/>
                  </a:lnTo>
                  <a:lnTo>
                    <a:pt x="1954" y="16"/>
                  </a:lnTo>
                  <a:lnTo>
                    <a:pt x="1972" y="17"/>
                  </a:lnTo>
                  <a:lnTo>
                    <a:pt x="1989" y="19"/>
                  </a:lnTo>
                  <a:lnTo>
                    <a:pt x="2007" y="21"/>
                  </a:lnTo>
                  <a:lnTo>
                    <a:pt x="2038" y="24"/>
                  </a:lnTo>
                  <a:lnTo>
                    <a:pt x="2036" y="42"/>
                  </a:lnTo>
                  <a:lnTo>
                    <a:pt x="2005" y="39"/>
                  </a:lnTo>
                  <a:lnTo>
                    <a:pt x="2005" y="39"/>
                  </a:lnTo>
                  <a:lnTo>
                    <a:pt x="1988" y="37"/>
                  </a:lnTo>
                  <a:lnTo>
                    <a:pt x="1988" y="37"/>
                  </a:lnTo>
                  <a:lnTo>
                    <a:pt x="1970" y="35"/>
                  </a:lnTo>
                  <a:lnTo>
                    <a:pt x="1970" y="35"/>
                  </a:lnTo>
                  <a:lnTo>
                    <a:pt x="1953" y="34"/>
                  </a:lnTo>
                  <a:lnTo>
                    <a:pt x="1953" y="34"/>
                  </a:lnTo>
                  <a:lnTo>
                    <a:pt x="1935" y="32"/>
                  </a:lnTo>
                  <a:lnTo>
                    <a:pt x="1936" y="32"/>
                  </a:lnTo>
                  <a:lnTo>
                    <a:pt x="1928" y="32"/>
                  </a:lnTo>
                  <a:lnTo>
                    <a:pt x="1930" y="14"/>
                  </a:lnTo>
                  <a:close/>
                  <a:moveTo>
                    <a:pt x="2109" y="33"/>
                  </a:moveTo>
                  <a:lnTo>
                    <a:pt x="2112" y="33"/>
                  </a:lnTo>
                  <a:lnTo>
                    <a:pt x="2147" y="38"/>
                  </a:lnTo>
                  <a:lnTo>
                    <a:pt x="2164" y="41"/>
                  </a:lnTo>
                  <a:lnTo>
                    <a:pt x="2182" y="44"/>
                  </a:lnTo>
                  <a:lnTo>
                    <a:pt x="2199" y="46"/>
                  </a:lnTo>
                  <a:lnTo>
                    <a:pt x="2216" y="49"/>
                  </a:lnTo>
                  <a:lnTo>
                    <a:pt x="2217" y="49"/>
                  </a:lnTo>
                  <a:lnTo>
                    <a:pt x="2214" y="67"/>
                  </a:lnTo>
                  <a:lnTo>
                    <a:pt x="2213" y="67"/>
                  </a:lnTo>
                  <a:lnTo>
                    <a:pt x="2213" y="67"/>
                  </a:lnTo>
                  <a:lnTo>
                    <a:pt x="2196" y="64"/>
                  </a:lnTo>
                  <a:lnTo>
                    <a:pt x="2196" y="64"/>
                  </a:lnTo>
                  <a:lnTo>
                    <a:pt x="2179" y="61"/>
                  </a:lnTo>
                  <a:lnTo>
                    <a:pt x="2179" y="61"/>
                  </a:lnTo>
                  <a:lnTo>
                    <a:pt x="2161" y="59"/>
                  </a:lnTo>
                  <a:lnTo>
                    <a:pt x="2161" y="59"/>
                  </a:lnTo>
                  <a:lnTo>
                    <a:pt x="2144" y="56"/>
                  </a:lnTo>
                  <a:lnTo>
                    <a:pt x="2144" y="56"/>
                  </a:lnTo>
                  <a:lnTo>
                    <a:pt x="2109" y="51"/>
                  </a:lnTo>
                  <a:lnTo>
                    <a:pt x="2109" y="51"/>
                  </a:lnTo>
                  <a:lnTo>
                    <a:pt x="2107" y="51"/>
                  </a:lnTo>
                  <a:lnTo>
                    <a:pt x="2109" y="33"/>
                  </a:lnTo>
                  <a:close/>
                  <a:moveTo>
                    <a:pt x="2288" y="62"/>
                  </a:moveTo>
                  <a:lnTo>
                    <a:pt x="2304" y="65"/>
                  </a:lnTo>
                  <a:lnTo>
                    <a:pt x="2321" y="69"/>
                  </a:lnTo>
                  <a:lnTo>
                    <a:pt x="2339" y="73"/>
                  </a:lnTo>
                  <a:lnTo>
                    <a:pt x="2356" y="76"/>
                  </a:lnTo>
                  <a:lnTo>
                    <a:pt x="2374" y="80"/>
                  </a:lnTo>
                  <a:lnTo>
                    <a:pt x="2394" y="85"/>
                  </a:lnTo>
                  <a:lnTo>
                    <a:pt x="2390" y="102"/>
                  </a:lnTo>
                  <a:lnTo>
                    <a:pt x="2370" y="98"/>
                  </a:lnTo>
                  <a:lnTo>
                    <a:pt x="2370" y="98"/>
                  </a:lnTo>
                  <a:lnTo>
                    <a:pt x="2352" y="94"/>
                  </a:lnTo>
                  <a:lnTo>
                    <a:pt x="2353" y="94"/>
                  </a:lnTo>
                  <a:lnTo>
                    <a:pt x="2335" y="90"/>
                  </a:lnTo>
                  <a:lnTo>
                    <a:pt x="2335" y="90"/>
                  </a:lnTo>
                  <a:lnTo>
                    <a:pt x="2318" y="86"/>
                  </a:lnTo>
                  <a:lnTo>
                    <a:pt x="2318" y="87"/>
                  </a:lnTo>
                  <a:lnTo>
                    <a:pt x="2300" y="83"/>
                  </a:lnTo>
                  <a:lnTo>
                    <a:pt x="2300" y="83"/>
                  </a:lnTo>
                  <a:lnTo>
                    <a:pt x="2284" y="80"/>
                  </a:lnTo>
                  <a:lnTo>
                    <a:pt x="2288" y="62"/>
                  </a:lnTo>
                  <a:close/>
                  <a:moveTo>
                    <a:pt x="2464" y="102"/>
                  </a:moveTo>
                  <a:lnTo>
                    <a:pt x="2479" y="106"/>
                  </a:lnTo>
                  <a:lnTo>
                    <a:pt x="2496" y="111"/>
                  </a:lnTo>
                  <a:lnTo>
                    <a:pt x="2514" y="116"/>
                  </a:lnTo>
                  <a:lnTo>
                    <a:pt x="2568" y="134"/>
                  </a:lnTo>
                  <a:lnTo>
                    <a:pt x="2562" y="151"/>
                  </a:lnTo>
                  <a:lnTo>
                    <a:pt x="2509" y="133"/>
                  </a:lnTo>
                  <a:lnTo>
                    <a:pt x="2509" y="133"/>
                  </a:lnTo>
                  <a:lnTo>
                    <a:pt x="2492" y="128"/>
                  </a:lnTo>
                  <a:lnTo>
                    <a:pt x="2492" y="128"/>
                  </a:lnTo>
                  <a:lnTo>
                    <a:pt x="2474" y="123"/>
                  </a:lnTo>
                  <a:lnTo>
                    <a:pt x="2474" y="123"/>
                  </a:lnTo>
                  <a:lnTo>
                    <a:pt x="2459" y="119"/>
                  </a:lnTo>
                  <a:lnTo>
                    <a:pt x="2464" y="102"/>
                  </a:lnTo>
                  <a:close/>
                  <a:moveTo>
                    <a:pt x="2636" y="156"/>
                  </a:moveTo>
                  <a:lnTo>
                    <a:pt x="2689" y="174"/>
                  </a:lnTo>
                  <a:lnTo>
                    <a:pt x="2707" y="181"/>
                  </a:lnTo>
                  <a:lnTo>
                    <a:pt x="2738" y="194"/>
                  </a:lnTo>
                  <a:lnTo>
                    <a:pt x="2732" y="210"/>
                  </a:lnTo>
                  <a:lnTo>
                    <a:pt x="2700" y="197"/>
                  </a:lnTo>
                  <a:lnTo>
                    <a:pt x="2700" y="197"/>
                  </a:lnTo>
                  <a:lnTo>
                    <a:pt x="2683" y="190"/>
                  </a:lnTo>
                  <a:lnTo>
                    <a:pt x="2683" y="191"/>
                  </a:lnTo>
                  <a:lnTo>
                    <a:pt x="2631" y="173"/>
                  </a:lnTo>
                  <a:lnTo>
                    <a:pt x="2636" y="156"/>
                  </a:lnTo>
                  <a:close/>
                  <a:moveTo>
                    <a:pt x="2805" y="223"/>
                  </a:moveTo>
                  <a:lnTo>
                    <a:pt x="2812" y="227"/>
                  </a:lnTo>
                  <a:lnTo>
                    <a:pt x="2830" y="236"/>
                  </a:lnTo>
                  <a:lnTo>
                    <a:pt x="2847" y="245"/>
                  </a:lnTo>
                  <a:lnTo>
                    <a:pt x="2865" y="254"/>
                  </a:lnTo>
                  <a:lnTo>
                    <a:pt x="2882" y="264"/>
                  </a:lnTo>
                  <a:lnTo>
                    <a:pt x="2900" y="274"/>
                  </a:lnTo>
                  <a:lnTo>
                    <a:pt x="2901" y="275"/>
                  </a:lnTo>
                  <a:lnTo>
                    <a:pt x="2891" y="290"/>
                  </a:lnTo>
                  <a:lnTo>
                    <a:pt x="2891" y="290"/>
                  </a:lnTo>
                  <a:lnTo>
                    <a:pt x="2891" y="290"/>
                  </a:lnTo>
                  <a:lnTo>
                    <a:pt x="2873" y="280"/>
                  </a:lnTo>
                  <a:lnTo>
                    <a:pt x="2874" y="280"/>
                  </a:lnTo>
                  <a:lnTo>
                    <a:pt x="2856" y="270"/>
                  </a:lnTo>
                  <a:lnTo>
                    <a:pt x="2856" y="270"/>
                  </a:lnTo>
                  <a:lnTo>
                    <a:pt x="2839" y="261"/>
                  </a:lnTo>
                  <a:lnTo>
                    <a:pt x="2839" y="261"/>
                  </a:lnTo>
                  <a:lnTo>
                    <a:pt x="2821" y="252"/>
                  </a:lnTo>
                  <a:lnTo>
                    <a:pt x="2822" y="252"/>
                  </a:lnTo>
                  <a:lnTo>
                    <a:pt x="2804" y="243"/>
                  </a:lnTo>
                  <a:lnTo>
                    <a:pt x="2804" y="243"/>
                  </a:lnTo>
                  <a:lnTo>
                    <a:pt x="2797" y="240"/>
                  </a:lnTo>
                  <a:lnTo>
                    <a:pt x="2805" y="223"/>
                  </a:lnTo>
                  <a:close/>
                  <a:moveTo>
                    <a:pt x="2961" y="315"/>
                  </a:moveTo>
                  <a:lnTo>
                    <a:pt x="2988" y="334"/>
                  </a:lnTo>
                  <a:lnTo>
                    <a:pt x="3006" y="348"/>
                  </a:lnTo>
                  <a:lnTo>
                    <a:pt x="3024" y="363"/>
                  </a:lnTo>
                  <a:lnTo>
                    <a:pt x="3045" y="385"/>
                  </a:lnTo>
                  <a:lnTo>
                    <a:pt x="3032" y="397"/>
                  </a:lnTo>
                  <a:lnTo>
                    <a:pt x="3011" y="376"/>
                  </a:lnTo>
                  <a:lnTo>
                    <a:pt x="3012" y="376"/>
                  </a:lnTo>
                  <a:lnTo>
                    <a:pt x="2995" y="362"/>
                  </a:lnTo>
                  <a:lnTo>
                    <a:pt x="2995" y="362"/>
                  </a:lnTo>
                  <a:lnTo>
                    <a:pt x="2977" y="348"/>
                  </a:lnTo>
                  <a:lnTo>
                    <a:pt x="2978" y="348"/>
                  </a:lnTo>
                  <a:lnTo>
                    <a:pt x="2951" y="330"/>
                  </a:lnTo>
                  <a:lnTo>
                    <a:pt x="2961" y="315"/>
                  </a:lnTo>
                  <a:close/>
                  <a:moveTo>
                    <a:pt x="3096" y="438"/>
                  </a:moveTo>
                  <a:lnTo>
                    <a:pt x="3113" y="463"/>
                  </a:lnTo>
                  <a:lnTo>
                    <a:pt x="3132" y="493"/>
                  </a:lnTo>
                  <a:lnTo>
                    <a:pt x="3143" y="537"/>
                  </a:lnTo>
                  <a:lnTo>
                    <a:pt x="3126" y="541"/>
                  </a:lnTo>
                  <a:lnTo>
                    <a:pt x="3115" y="499"/>
                  </a:lnTo>
                  <a:lnTo>
                    <a:pt x="3116" y="501"/>
                  </a:lnTo>
                  <a:lnTo>
                    <a:pt x="3098" y="472"/>
                  </a:lnTo>
                  <a:lnTo>
                    <a:pt x="3098" y="473"/>
                  </a:lnTo>
                  <a:lnTo>
                    <a:pt x="3081" y="448"/>
                  </a:lnTo>
                  <a:lnTo>
                    <a:pt x="3096" y="438"/>
                  </a:lnTo>
                  <a:close/>
                  <a:moveTo>
                    <a:pt x="3162" y="606"/>
                  </a:moveTo>
                  <a:lnTo>
                    <a:pt x="3167" y="624"/>
                  </a:lnTo>
                  <a:lnTo>
                    <a:pt x="3149" y="628"/>
                  </a:lnTo>
                  <a:lnTo>
                    <a:pt x="3145" y="611"/>
                  </a:lnTo>
                  <a:lnTo>
                    <a:pt x="3162" y="606"/>
                  </a:lnTo>
                  <a:close/>
                </a:path>
              </a:pathLst>
            </a:custGeom>
            <a:solidFill>
              <a:srgbClr val="FFFFFF"/>
            </a:solidFill>
            <a:ln w="1588" cap="flat">
              <a:solidFill>
                <a:srgbClr val="FFFFFF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Rectangle 11"/>
            <p:cNvSpPr>
              <a:spLocks noChangeArrowheads="1"/>
            </p:cNvSpPr>
            <p:nvPr/>
          </p:nvSpPr>
          <p:spPr bwMode="auto">
            <a:xfrm>
              <a:off x="596" y="2243"/>
              <a:ext cx="30" cy="3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2" name="Freeform 13"/>
          <p:cNvSpPr>
            <a:spLocks noEditPoints="1"/>
          </p:cNvSpPr>
          <p:nvPr/>
        </p:nvSpPr>
        <p:spPr bwMode="auto">
          <a:xfrm>
            <a:off x="1841500" y="3552825"/>
            <a:ext cx="1633538" cy="795338"/>
          </a:xfrm>
          <a:custGeom>
            <a:avLst/>
            <a:gdLst>
              <a:gd name="T0" fmla="*/ 0 w 1029"/>
              <a:gd name="T1" fmla="*/ 485 h 501"/>
              <a:gd name="T2" fmla="*/ 97 w 1029"/>
              <a:gd name="T3" fmla="*/ 438 h 501"/>
              <a:gd name="T4" fmla="*/ 105 w 1029"/>
              <a:gd name="T5" fmla="*/ 455 h 501"/>
              <a:gd name="T6" fmla="*/ 8 w 1029"/>
              <a:gd name="T7" fmla="*/ 501 h 501"/>
              <a:gd name="T8" fmla="*/ 0 w 1029"/>
              <a:gd name="T9" fmla="*/ 485 h 501"/>
              <a:gd name="T10" fmla="*/ 163 w 1029"/>
              <a:gd name="T11" fmla="*/ 407 h 501"/>
              <a:gd name="T12" fmla="*/ 260 w 1029"/>
              <a:gd name="T13" fmla="*/ 361 h 501"/>
              <a:gd name="T14" fmla="*/ 268 w 1029"/>
              <a:gd name="T15" fmla="*/ 377 h 501"/>
              <a:gd name="T16" fmla="*/ 170 w 1029"/>
              <a:gd name="T17" fmla="*/ 424 h 501"/>
              <a:gd name="T18" fmla="*/ 163 w 1029"/>
              <a:gd name="T19" fmla="*/ 407 h 501"/>
              <a:gd name="T20" fmla="*/ 325 w 1029"/>
              <a:gd name="T21" fmla="*/ 330 h 501"/>
              <a:gd name="T22" fmla="*/ 423 w 1029"/>
              <a:gd name="T23" fmla="*/ 284 h 501"/>
              <a:gd name="T24" fmla="*/ 431 w 1029"/>
              <a:gd name="T25" fmla="*/ 300 h 501"/>
              <a:gd name="T26" fmla="*/ 333 w 1029"/>
              <a:gd name="T27" fmla="*/ 347 h 501"/>
              <a:gd name="T28" fmla="*/ 325 w 1029"/>
              <a:gd name="T29" fmla="*/ 330 h 501"/>
              <a:gd name="T30" fmla="*/ 488 w 1029"/>
              <a:gd name="T31" fmla="*/ 253 h 501"/>
              <a:gd name="T32" fmla="*/ 586 w 1029"/>
              <a:gd name="T33" fmla="*/ 207 h 501"/>
              <a:gd name="T34" fmla="*/ 593 w 1029"/>
              <a:gd name="T35" fmla="*/ 223 h 501"/>
              <a:gd name="T36" fmla="*/ 496 w 1029"/>
              <a:gd name="T37" fmla="*/ 269 h 501"/>
              <a:gd name="T38" fmla="*/ 488 w 1029"/>
              <a:gd name="T39" fmla="*/ 253 h 501"/>
              <a:gd name="T40" fmla="*/ 651 w 1029"/>
              <a:gd name="T41" fmla="*/ 176 h 501"/>
              <a:gd name="T42" fmla="*/ 748 w 1029"/>
              <a:gd name="T43" fmla="*/ 130 h 501"/>
              <a:gd name="T44" fmla="*/ 756 w 1029"/>
              <a:gd name="T45" fmla="*/ 146 h 501"/>
              <a:gd name="T46" fmla="*/ 658 w 1029"/>
              <a:gd name="T47" fmla="*/ 192 h 501"/>
              <a:gd name="T48" fmla="*/ 651 w 1029"/>
              <a:gd name="T49" fmla="*/ 176 h 501"/>
              <a:gd name="T50" fmla="*/ 813 w 1029"/>
              <a:gd name="T51" fmla="*/ 99 h 501"/>
              <a:gd name="T52" fmla="*/ 911 w 1029"/>
              <a:gd name="T53" fmla="*/ 52 h 501"/>
              <a:gd name="T54" fmla="*/ 919 w 1029"/>
              <a:gd name="T55" fmla="*/ 69 h 501"/>
              <a:gd name="T56" fmla="*/ 821 w 1029"/>
              <a:gd name="T57" fmla="*/ 115 h 501"/>
              <a:gd name="T58" fmla="*/ 813 w 1029"/>
              <a:gd name="T59" fmla="*/ 99 h 501"/>
              <a:gd name="T60" fmla="*/ 976 w 1029"/>
              <a:gd name="T61" fmla="*/ 22 h 501"/>
              <a:gd name="T62" fmla="*/ 1022 w 1029"/>
              <a:gd name="T63" fmla="*/ 0 h 501"/>
              <a:gd name="T64" fmla="*/ 1029 w 1029"/>
              <a:gd name="T65" fmla="*/ 16 h 501"/>
              <a:gd name="T66" fmla="*/ 984 w 1029"/>
              <a:gd name="T67" fmla="*/ 38 h 501"/>
              <a:gd name="T68" fmla="*/ 976 w 1029"/>
              <a:gd name="T69" fmla="*/ 22 h 5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1029" h="501">
                <a:moveTo>
                  <a:pt x="0" y="485"/>
                </a:moveTo>
                <a:lnTo>
                  <a:pt x="97" y="438"/>
                </a:lnTo>
                <a:lnTo>
                  <a:pt x="105" y="455"/>
                </a:lnTo>
                <a:lnTo>
                  <a:pt x="8" y="501"/>
                </a:lnTo>
                <a:lnTo>
                  <a:pt x="0" y="485"/>
                </a:lnTo>
                <a:close/>
                <a:moveTo>
                  <a:pt x="163" y="407"/>
                </a:moveTo>
                <a:lnTo>
                  <a:pt x="260" y="361"/>
                </a:lnTo>
                <a:lnTo>
                  <a:pt x="268" y="377"/>
                </a:lnTo>
                <a:lnTo>
                  <a:pt x="170" y="424"/>
                </a:lnTo>
                <a:lnTo>
                  <a:pt x="163" y="407"/>
                </a:lnTo>
                <a:close/>
                <a:moveTo>
                  <a:pt x="325" y="330"/>
                </a:moveTo>
                <a:lnTo>
                  <a:pt x="423" y="284"/>
                </a:lnTo>
                <a:lnTo>
                  <a:pt x="431" y="300"/>
                </a:lnTo>
                <a:lnTo>
                  <a:pt x="333" y="347"/>
                </a:lnTo>
                <a:lnTo>
                  <a:pt x="325" y="330"/>
                </a:lnTo>
                <a:close/>
                <a:moveTo>
                  <a:pt x="488" y="253"/>
                </a:moveTo>
                <a:lnTo>
                  <a:pt x="586" y="207"/>
                </a:lnTo>
                <a:lnTo>
                  <a:pt x="593" y="223"/>
                </a:lnTo>
                <a:lnTo>
                  <a:pt x="496" y="269"/>
                </a:lnTo>
                <a:lnTo>
                  <a:pt x="488" y="253"/>
                </a:lnTo>
                <a:close/>
                <a:moveTo>
                  <a:pt x="651" y="176"/>
                </a:moveTo>
                <a:lnTo>
                  <a:pt x="748" y="130"/>
                </a:lnTo>
                <a:lnTo>
                  <a:pt x="756" y="146"/>
                </a:lnTo>
                <a:lnTo>
                  <a:pt x="658" y="192"/>
                </a:lnTo>
                <a:lnTo>
                  <a:pt x="651" y="176"/>
                </a:lnTo>
                <a:close/>
                <a:moveTo>
                  <a:pt x="813" y="99"/>
                </a:moveTo>
                <a:lnTo>
                  <a:pt x="911" y="52"/>
                </a:lnTo>
                <a:lnTo>
                  <a:pt x="919" y="69"/>
                </a:lnTo>
                <a:lnTo>
                  <a:pt x="821" y="115"/>
                </a:lnTo>
                <a:lnTo>
                  <a:pt x="813" y="99"/>
                </a:lnTo>
                <a:close/>
                <a:moveTo>
                  <a:pt x="976" y="22"/>
                </a:moveTo>
                <a:lnTo>
                  <a:pt x="1022" y="0"/>
                </a:lnTo>
                <a:lnTo>
                  <a:pt x="1029" y="16"/>
                </a:lnTo>
                <a:lnTo>
                  <a:pt x="984" y="38"/>
                </a:lnTo>
                <a:lnTo>
                  <a:pt x="976" y="22"/>
                </a:lnTo>
                <a:close/>
              </a:path>
            </a:pathLst>
          </a:custGeom>
          <a:solidFill>
            <a:srgbClr val="FFFFFF"/>
          </a:solidFill>
          <a:ln w="1588" cap="flat">
            <a:solidFill>
              <a:srgbClr val="FFFFFF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6" name="Group 19"/>
          <p:cNvGrpSpPr>
            <a:grpSpLocks/>
          </p:cNvGrpSpPr>
          <p:nvPr/>
        </p:nvGrpSpPr>
        <p:grpSpPr bwMode="auto">
          <a:xfrm>
            <a:off x="3430588" y="3527425"/>
            <a:ext cx="77788" cy="76200"/>
            <a:chOff x="2161" y="2222"/>
            <a:chExt cx="49" cy="48"/>
          </a:xfrm>
        </p:grpSpPr>
        <p:sp>
          <p:nvSpPr>
            <p:cNvPr id="17" name="Oval 17"/>
            <p:cNvSpPr>
              <a:spLocks noChangeArrowheads="1"/>
            </p:cNvSpPr>
            <p:nvPr/>
          </p:nvSpPr>
          <p:spPr bwMode="auto">
            <a:xfrm>
              <a:off x="2162" y="2222"/>
              <a:ext cx="48" cy="4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Oval 18"/>
            <p:cNvSpPr>
              <a:spLocks noChangeArrowheads="1"/>
            </p:cNvSpPr>
            <p:nvPr/>
          </p:nvSpPr>
          <p:spPr bwMode="auto">
            <a:xfrm>
              <a:off x="2161" y="2222"/>
              <a:ext cx="49" cy="48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3547538" y="3381375"/>
          <a:ext cx="3937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47538" y="3381375"/>
                        <a:ext cx="393700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2264569" y="3509169"/>
          <a:ext cx="3937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" name="Equation" r:id="rId5" imgW="152280" imgH="177480" progId="Equation.DSMT4">
                  <p:embed/>
                </p:oleObj>
              </mc:Choice>
              <mc:Fallback>
                <p:oleObj name="Equation" r:id="rId5" imgW="152280" imgH="177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64569" y="3509169"/>
                        <a:ext cx="393700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7997823" y="2116138"/>
          <a:ext cx="2534143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" name="Equation" r:id="rId7" imgW="660240" imgH="203040" progId="Equation.DSMT4">
                  <p:embed/>
                </p:oleObj>
              </mc:Choice>
              <mc:Fallback>
                <p:oleObj name="Equation" r:id="rId7" imgW="660240" imgH="2030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97823" y="2116138"/>
                        <a:ext cx="2534143" cy="776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6512379" y="1494703"/>
            <a:ext cx="550503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121518" y="3211353"/>
            <a:ext cx="428675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R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sz="26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26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600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7874000" y="2116138"/>
            <a:ext cx="2781300" cy="954087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6512379" y="4224581"/>
            <a:ext cx="90922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ặc</a:t>
            </a:r>
            <a:endParaRPr lang="en-US" sz="2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8216900" y="4691063"/>
          <a:ext cx="20955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" name="Equation" r:id="rId9" imgW="545760" imgH="203040" progId="Equation.DSMT4">
                  <p:embed/>
                </p:oleObj>
              </mc:Choice>
              <mc:Fallback>
                <p:oleObj name="Equation" r:id="rId9" imgW="545760" imgH="20304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16900" y="4691063"/>
                        <a:ext cx="2095500" cy="776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7874000" y="4627562"/>
            <a:ext cx="2781300" cy="954087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6941738" y="5813266"/>
            <a:ext cx="464582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d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6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26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600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5247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75404"/>
            <a:ext cx="9842500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b="1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600" b="1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600" b="1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</a:t>
            </a:r>
            <a:r>
              <a:rPr lang="en-US" sz="26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.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ấp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y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ập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600" b="1" i="1" u="sng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559649"/>
              </p:ext>
            </p:extLst>
          </p:nvPr>
        </p:nvGraphicFramePr>
        <p:xfrm>
          <a:off x="5278679" y="247696"/>
          <a:ext cx="11811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8" name="Equation" r:id="rId3" imgW="457200" imgH="279360" progId="Equation.DSMT4">
                  <p:embed/>
                </p:oleObj>
              </mc:Choice>
              <mc:Fallback>
                <p:oleObj name="Equation" r:id="rId3" imgW="457200" imgH="27936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78679" y="247696"/>
                        <a:ext cx="1181100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933700" y="1905207"/>
            <a:ext cx="2730500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2585004"/>
            <a:ext cx="4991100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)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 </a:t>
            </a:r>
            <a:endParaRPr lang="en-US" sz="2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184702"/>
              </p:ext>
            </p:extLst>
          </p:nvPr>
        </p:nvGraphicFramePr>
        <p:xfrm>
          <a:off x="4680744" y="2659277"/>
          <a:ext cx="26241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9" name="Equation" r:id="rId5" imgW="1015920" imgH="279360" progId="Equation.DSMT4">
                  <p:embed/>
                </p:oleObj>
              </mc:Choice>
              <mc:Fallback>
                <p:oleObj name="Equation" r:id="rId5" imgW="1015920" imgH="2793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80744" y="2659277"/>
                        <a:ext cx="2624138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0" y="3239401"/>
            <a:ext cx="8013700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)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smtClean="0">
                <a:solidFill>
                  <a:schemeClr val="bg1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d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729366"/>
              </p:ext>
            </p:extLst>
          </p:nvPr>
        </p:nvGraphicFramePr>
        <p:xfrm>
          <a:off x="3121819" y="3968071"/>
          <a:ext cx="177006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0" name="Equation" r:id="rId7" imgW="685800" imgH="203040" progId="Equation.DSMT4">
                  <p:embed/>
                </p:oleObj>
              </mc:Choice>
              <mc:Fallback>
                <p:oleObj name="Equation" r:id="rId7" imgW="68580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21819" y="3968071"/>
                        <a:ext cx="1770062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890556"/>
              </p:ext>
            </p:extLst>
          </p:nvPr>
        </p:nvGraphicFramePr>
        <p:xfrm>
          <a:off x="2826544" y="4600922"/>
          <a:ext cx="2065337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1" name="Equation" r:id="rId9" imgW="799920" imgH="380880" progId="Equation.DSMT4">
                  <p:embed/>
                </p:oleObj>
              </mc:Choice>
              <mc:Fallback>
                <p:oleObj name="Equation" r:id="rId9" imgW="799920" imgH="3808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26544" y="4600922"/>
                        <a:ext cx="2065337" cy="98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504795"/>
              </p:ext>
            </p:extLst>
          </p:nvPr>
        </p:nvGraphicFramePr>
        <p:xfrm>
          <a:off x="4902200" y="4504646"/>
          <a:ext cx="314642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" name="Equation" r:id="rId11" imgW="1218960" imgH="431640" progId="Equation.DSMT4">
                  <p:embed/>
                </p:oleObj>
              </mc:Choice>
              <mc:Fallback>
                <p:oleObj name="Equation" r:id="rId11" imgW="1218960" imgH="4316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02200" y="4504646"/>
                        <a:ext cx="3146425" cy="111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619926"/>
              </p:ext>
            </p:extLst>
          </p:nvPr>
        </p:nvGraphicFramePr>
        <p:xfrm>
          <a:off x="8069263" y="4826050"/>
          <a:ext cx="294957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" name="Equation" r:id="rId13" imgW="1143000" imgH="253800" progId="Equation.DSMT4">
                  <p:embed/>
                </p:oleObj>
              </mc:Choice>
              <mc:Fallback>
                <p:oleObj name="Equation" r:id="rId13" imgW="1143000" imgH="253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069263" y="4826050"/>
                        <a:ext cx="2949575" cy="655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90500" y="5862802"/>
            <a:ext cx="8013700" cy="6183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en-US" sz="2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269696"/>
              </p:ext>
            </p:extLst>
          </p:nvPr>
        </p:nvGraphicFramePr>
        <p:xfrm>
          <a:off x="6227763" y="6003925"/>
          <a:ext cx="24257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" name="Equation" r:id="rId15" imgW="939600" imgH="253800" progId="Equation.DSMT4">
                  <p:embed/>
                </p:oleObj>
              </mc:Choice>
              <mc:Fallback>
                <p:oleObj name="Equation" r:id="rId15" imgW="939600" imgH="2538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27763" y="6003925"/>
                        <a:ext cx="2425700" cy="655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525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43025" y="3211307"/>
            <a:ext cx="1428949" cy="301984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0" y="175404"/>
            <a:ext cx="381546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THỂ TÍCH HÌNH CẦU</a:t>
            </a:r>
            <a:endParaRPr lang="en-US" sz="2600" b="1" u="sng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3467100" y="4810365"/>
            <a:ext cx="438150" cy="3175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3467100" y="6010515"/>
            <a:ext cx="438150" cy="3175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3686175" y="4810365"/>
            <a:ext cx="0" cy="1196975"/>
          </a:xfrm>
          <a:prstGeom prst="straightConnector1">
            <a:avLst/>
          </a:prstGeom>
          <a:ln w="1905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191115"/>
              </p:ext>
            </p:extLst>
          </p:nvPr>
        </p:nvGraphicFramePr>
        <p:xfrm>
          <a:off x="3815468" y="5180252"/>
          <a:ext cx="5905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6" name="Equation" r:id="rId4" imgW="228600" imgH="177480" progId="Equation.DSMT4">
                  <p:embed/>
                </p:oleObj>
              </mc:Choice>
              <mc:Fallback>
                <p:oleObj name="Equation" r:id="rId4" imgW="228600" imgH="177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5468" y="5180252"/>
                        <a:ext cx="59055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352950"/>
              </p:ext>
            </p:extLst>
          </p:nvPr>
        </p:nvGraphicFramePr>
        <p:xfrm>
          <a:off x="2562224" y="6321417"/>
          <a:ext cx="5905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7" name="Equation" r:id="rId6" imgW="228600" imgH="177480" progId="Equation.DSMT4">
                  <p:embed/>
                </p:oleObj>
              </mc:Choice>
              <mc:Fallback>
                <p:oleObj name="Equation" r:id="rId6" imgW="22860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62224" y="6321417"/>
                        <a:ext cx="59055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flipV="1">
            <a:off x="2200275" y="5969355"/>
            <a:ext cx="2380" cy="403912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3469528" y="5969355"/>
            <a:ext cx="2380" cy="403912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2200276" y="6301469"/>
            <a:ext cx="1266824" cy="0"/>
          </a:xfrm>
          <a:prstGeom prst="straightConnector1">
            <a:avLst/>
          </a:prstGeom>
          <a:ln w="1905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118100" y="1202881"/>
            <a:ext cx="6831244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ộ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smtClean="0">
                <a:solidFill>
                  <a:schemeClr val="bg1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R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c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smtClean="0">
                <a:solidFill>
                  <a:schemeClr val="bg1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2</a:t>
            </a:r>
            <a:r>
              <a:rPr lang="en-US" sz="2600" i="1" dirty="0" smtClean="0">
                <a:solidFill>
                  <a:schemeClr val="bg1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R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y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smtClean="0">
                <a:solidFill>
                  <a:schemeClr val="bg1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R</a:t>
            </a:r>
            <a:endParaRPr lang="en-US" sz="2600" i="1" dirty="0">
              <a:solidFill>
                <a:schemeClr val="bg1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465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0574" y="2877885"/>
            <a:ext cx="1400370" cy="335326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0" y="175404"/>
            <a:ext cx="381546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THỂ TÍCH HÌNH CẦU</a:t>
            </a:r>
            <a:endParaRPr lang="en-US" sz="2600" b="1" u="sng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3467100" y="4810365"/>
            <a:ext cx="438150" cy="3175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467100" y="6010515"/>
            <a:ext cx="438150" cy="3175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3686175" y="4810365"/>
            <a:ext cx="0" cy="1196975"/>
          </a:xfrm>
          <a:prstGeom prst="straightConnector1">
            <a:avLst/>
          </a:prstGeom>
          <a:ln w="1905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185771"/>
              </p:ext>
            </p:extLst>
          </p:nvPr>
        </p:nvGraphicFramePr>
        <p:xfrm>
          <a:off x="3815468" y="5180252"/>
          <a:ext cx="5905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0" name="Equation" r:id="rId4" imgW="228600" imgH="177480" progId="Equation.DSMT4">
                  <p:embed/>
                </p:oleObj>
              </mc:Choice>
              <mc:Fallback>
                <p:oleObj name="Equation" r:id="rId4" imgW="22860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5468" y="5180252"/>
                        <a:ext cx="59055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723759"/>
              </p:ext>
            </p:extLst>
          </p:nvPr>
        </p:nvGraphicFramePr>
        <p:xfrm>
          <a:off x="2562224" y="6321417"/>
          <a:ext cx="5905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1" name="Equation" r:id="rId6" imgW="228600" imgH="177480" progId="Equation.DSMT4">
                  <p:embed/>
                </p:oleObj>
              </mc:Choice>
              <mc:Fallback>
                <p:oleObj name="Equation" r:id="rId6" imgW="22860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62224" y="6321417"/>
                        <a:ext cx="59055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flipV="1">
            <a:off x="2200275" y="5969355"/>
            <a:ext cx="2380" cy="403912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3469528" y="5969355"/>
            <a:ext cx="2380" cy="403912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2200276" y="6301469"/>
            <a:ext cx="1266824" cy="0"/>
          </a:xfrm>
          <a:prstGeom prst="straightConnector1">
            <a:avLst/>
          </a:prstGeom>
          <a:ln w="1905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118100" y="1202881"/>
            <a:ext cx="6831244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ộ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smtClean="0">
                <a:solidFill>
                  <a:schemeClr val="bg1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R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c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smtClean="0">
                <a:solidFill>
                  <a:schemeClr val="bg1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2</a:t>
            </a:r>
            <a:r>
              <a:rPr lang="en-US" sz="2600" i="1" dirty="0" smtClean="0">
                <a:solidFill>
                  <a:schemeClr val="bg1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R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y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smtClean="0">
                <a:solidFill>
                  <a:schemeClr val="bg1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R</a:t>
            </a:r>
            <a:endParaRPr lang="en-US" sz="2600" i="1" dirty="0">
              <a:solidFill>
                <a:schemeClr val="bg1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7283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0583" y="2573042"/>
            <a:ext cx="1438476" cy="365811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0" y="175404"/>
            <a:ext cx="381546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THỂ TÍCH HÌNH CẦU</a:t>
            </a:r>
            <a:endParaRPr lang="en-US" sz="2600" b="1" u="sng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3467100" y="4810365"/>
            <a:ext cx="438150" cy="3175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3467100" y="6010515"/>
            <a:ext cx="438150" cy="3175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3686175" y="4810365"/>
            <a:ext cx="0" cy="1196975"/>
          </a:xfrm>
          <a:prstGeom prst="straightConnector1">
            <a:avLst/>
          </a:prstGeom>
          <a:ln w="1905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185771"/>
              </p:ext>
            </p:extLst>
          </p:nvPr>
        </p:nvGraphicFramePr>
        <p:xfrm>
          <a:off x="3815468" y="5180252"/>
          <a:ext cx="5905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4" name="Equation" r:id="rId4" imgW="228600" imgH="177480" progId="Equation.DSMT4">
                  <p:embed/>
                </p:oleObj>
              </mc:Choice>
              <mc:Fallback>
                <p:oleObj name="Equation" r:id="rId4" imgW="22860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5468" y="5180252"/>
                        <a:ext cx="59055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723759"/>
              </p:ext>
            </p:extLst>
          </p:nvPr>
        </p:nvGraphicFramePr>
        <p:xfrm>
          <a:off x="2562224" y="6321417"/>
          <a:ext cx="5905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5" name="Equation" r:id="rId6" imgW="228600" imgH="177480" progId="Equation.DSMT4">
                  <p:embed/>
                </p:oleObj>
              </mc:Choice>
              <mc:Fallback>
                <p:oleObj name="Equation" r:id="rId6" imgW="22860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62224" y="6321417"/>
                        <a:ext cx="59055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V="1">
            <a:off x="2200275" y="5969355"/>
            <a:ext cx="2380" cy="403912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3469528" y="5969355"/>
            <a:ext cx="2380" cy="403912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2200276" y="6301469"/>
            <a:ext cx="1266824" cy="0"/>
          </a:xfrm>
          <a:prstGeom prst="straightConnector1">
            <a:avLst/>
          </a:prstGeom>
          <a:ln w="1905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118100" y="1202881"/>
            <a:ext cx="6831244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ộ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smtClean="0">
                <a:solidFill>
                  <a:schemeClr val="bg1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R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c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smtClean="0">
                <a:solidFill>
                  <a:schemeClr val="bg1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2</a:t>
            </a:r>
            <a:r>
              <a:rPr lang="en-US" sz="2600" i="1" dirty="0" smtClean="0">
                <a:solidFill>
                  <a:schemeClr val="bg1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R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y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smtClean="0">
                <a:solidFill>
                  <a:schemeClr val="bg1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R</a:t>
            </a:r>
            <a:endParaRPr lang="en-US" sz="2600" i="1" dirty="0">
              <a:solidFill>
                <a:schemeClr val="bg1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0201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81533" y="1025321"/>
            <a:ext cx="1438476" cy="520137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0" y="175404"/>
            <a:ext cx="381546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THỂ TÍCH HÌNH CẦU</a:t>
            </a:r>
            <a:endParaRPr lang="en-US" sz="2600" b="1" u="sng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3467100" y="4810365"/>
            <a:ext cx="438150" cy="3175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3467100" y="6010515"/>
            <a:ext cx="438150" cy="3175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3686175" y="4810365"/>
            <a:ext cx="0" cy="1196975"/>
          </a:xfrm>
          <a:prstGeom prst="straightConnector1">
            <a:avLst/>
          </a:prstGeom>
          <a:ln w="1905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185771"/>
              </p:ext>
            </p:extLst>
          </p:nvPr>
        </p:nvGraphicFramePr>
        <p:xfrm>
          <a:off x="3815468" y="5180252"/>
          <a:ext cx="5905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3" name="Equation" r:id="rId4" imgW="228600" imgH="177480" progId="Equation.DSMT4">
                  <p:embed/>
                </p:oleObj>
              </mc:Choice>
              <mc:Fallback>
                <p:oleObj name="Equation" r:id="rId4" imgW="22860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5468" y="5180252"/>
                        <a:ext cx="59055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723759"/>
              </p:ext>
            </p:extLst>
          </p:nvPr>
        </p:nvGraphicFramePr>
        <p:xfrm>
          <a:off x="2562224" y="6321417"/>
          <a:ext cx="5905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4" name="Equation" r:id="rId6" imgW="228600" imgH="177480" progId="Equation.DSMT4">
                  <p:embed/>
                </p:oleObj>
              </mc:Choice>
              <mc:Fallback>
                <p:oleObj name="Equation" r:id="rId6" imgW="22860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62224" y="6321417"/>
                        <a:ext cx="59055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V="1">
            <a:off x="2200275" y="5969355"/>
            <a:ext cx="2380" cy="403912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3469528" y="5969355"/>
            <a:ext cx="2380" cy="403912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2200276" y="6301469"/>
            <a:ext cx="1266824" cy="0"/>
          </a:xfrm>
          <a:prstGeom prst="straightConnector1">
            <a:avLst/>
          </a:prstGeom>
          <a:ln w="1905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118100" y="2917539"/>
            <a:ext cx="6831244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ấy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c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</a:t>
            </a:r>
            <a:endParaRPr lang="en-US" sz="2600" i="1" dirty="0">
              <a:solidFill>
                <a:schemeClr val="bg1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246242"/>
              </p:ext>
            </p:extLst>
          </p:nvPr>
        </p:nvGraphicFramePr>
        <p:xfrm>
          <a:off x="6568505" y="3473158"/>
          <a:ext cx="36036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5" name="Equation" r:id="rId7" imgW="139680" imgH="380880" progId="Equation.DSMT4">
                  <p:embed/>
                </p:oleObj>
              </mc:Choice>
              <mc:Fallback>
                <p:oleObj name="Equation" r:id="rId7" imgW="139680" imgH="3808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68505" y="3473158"/>
                        <a:ext cx="360362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758699"/>
              </p:ext>
            </p:extLst>
          </p:nvPr>
        </p:nvGraphicFramePr>
        <p:xfrm>
          <a:off x="4702499" y="4646882"/>
          <a:ext cx="4921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6"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02499" y="4646882"/>
                        <a:ext cx="492125" cy="395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123558" y="4460583"/>
            <a:ext cx="6831244" cy="6424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</a:t>
            </a:r>
            <a:endParaRPr lang="en-US" sz="2600" i="1" dirty="0">
              <a:solidFill>
                <a:schemeClr val="bg1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484781"/>
              </p:ext>
            </p:extLst>
          </p:nvPr>
        </p:nvGraphicFramePr>
        <p:xfrm>
          <a:off x="8691748" y="4412549"/>
          <a:ext cx="36036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7" name="Equation" r:id="rId11" imgW="139680" imgH="380880" progId="Equation.DSMT4">
                  <p:embed/>
                </p:oleObj>
              </mc:Choice>
              <mc:Fallback>
                <p:oleObj name="Equation" r:id="rId11" imgW="139680" imgH="3808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691748" y="4412549"/>
                        <a:ext cx="360362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439183"/>
              </p:ext>
            </p:extLst>
          </p:nvPr>
        </p:nvGraphicFramePr>
        <p:xfrm>
          <a:off x="5312098" y="5685436"/>
          <a:ext cx="39211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8" name="Equation" r:id="rId13" imgW="152280" imgH="164880" progId="Equation.DSMT4">
                  <p:embed/>
                </p:oleObj>
              </mc:Choice>
              <mc:Fallback>
                <p:oleObj name="Equation" r:id="rId13" imgW="152280" imgH="1648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12098" y="5685436"/>
                        <a:ext cx="392112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406937" y="5905819"/>
            <a:ext cx="836956" cy="392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13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13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ình</a:t>
            </a:r>
            <a:r>
              <a:rPr lang="en-US" sz="13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3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endParaRPr lang="en-US" sz="1300" i="1" dirty="0">
              <a:solidFill>
                <a:schemeClr val="bg1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546495"/>
              </p:ext>
            </p:extLst>
          </p:nvPr>
        </p:nvGraphicFramePr>
        <p:xfrm>
          <a:off x="6249988" y="5441950"/>
          <a:ext cx="24511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9" name="Equation" r:id="rId15" imgW="952200" imgH="380880" progId="Equation.DSMT4">
                  <p:embed/>
                </p:oleObj>
              </mc:Choice>
              <mc:Fallback>
                <p:oleObj name="Equation" r:id="rId15" imgW="952200" imgH="3808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49988" y="5441950"/>
                        <a:ext cx="2451100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093461"/>
              </p:ext>
            </p:extLst>
          </p:nvPr>
        </p:nvGraphicFramePr>
        <p:xfrm>
          <a:off x="8669925" y="5440363"/>
          <a:ext cx="15684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0" name="Equation" r:id="rId17" imgW="609480" imgH="380880" progId="Equation.DSMT4">
                  <p:embed/>
                </p:oleObj>
              </mc:Choice>
              <mc:Fallback>
                <p:oleObj name="Equation" r:id="rId17" imgW="609480" imgH="3808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669925" y="5440363"/>
                        <a:ext cx="1568450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9060265" y="5408852"/>
            <a:ext cx="1178110" cy="1015761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5118100" y="1202881"/>
            <a:ext cx="6831244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ộ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smtClean="0">
                <a:solidFill>
                  <a:schemeClr val="bg1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R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c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smtClean="0">
                <a:solidFill>
                  <a:schemeClr val="bg1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2</a:t>
            </a:r>
            <a:r>
              <a:rPr lang="en-US" sz="2600" i="1" dirty="0" smtClean="0">
                <a:solidFill>
                  <a:schemeClr val="bg1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R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y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smtClean="0">
                <a:solidFill>
                  <a:schemeClr val="bg1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R</a:t>
            </a:r>
            <a:endParaRPr lang="en-US" sz="2600" i="1" dirty="0">
              <a:solidFill>
                <a:schemeClr val="bg1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191088"/>
              </p:ext>
            </p:extLst>
          </p:nvPr>
        </p:nvGraphicFramePr>
        <p:xfrm>
          <a:off x="5719763" y="450850"/>
          <a:ext cx="3921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1" name="Equation" r:id="rId19" imgW="152280" imgH="164880" progId="Equation.DSMT4">
                  <p:embed/>
                </p:oleObj>
              </mc:Choice>
              <mc:Fallback>
                <p:oleObj name="Equation" r:id="rId19" imgW="152280" imgH="1648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19763" y="450850"/>
                        <a:ext cx="392112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892716" y="633125"/>
            <a:ext cx="836956" cy="3674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13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13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ình</a:t>
            </a:r>
            <a:r>
              <a:rPr lang="en-US" sz="13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3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</a:t>
            </a:r>
            <a:endParaRPr lang="en-US" sz="1300" i="1" dirty="0">
              <a:solidFill>
                <a:srgbClr val="FFFF00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137684"/>
              </p:ext>
            </p:extLst>
          </p:nvPr>
        </p:nvGraphicFramePr>
        <p:xfrm>
          <a:off x="6665207" y="449436"/>
          <a:ext cx="7191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2" name="Equation" r:id="rId21" imgW="279360" imgH="164880" progId="Equation.DSMT4">
                  <p:embed/>
                </p:oleObj>
              </mc:Choice>
              <mc:Fallback>
                <p:oleObj name="Equation" r:id="rId21" imgW="279360" imgH="16488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665207" y="449436"/>
                        <a:ext cx="7191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7153016" y="627752"/>
            <a:ext cx="836956" cy="3674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13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y</a:t>
            </a:r>
            <a:endParaRPr lang="en-US" sz="1300" i="1" dirty="0">
              <a:solidFill>
                <a:srgbClr val="FFFF00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6919"/>
              </p:ext>
            </p:extLst>
          </p:nvPr>
        </p:nvGraphicFramePr>
        <p:xfrm>
          <a:off x="7521144" y="458225"/>
          <a:ext cx="52228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3" name="Equation" r:id="rId23" imgW="203040" imgH="253800" progId="Equation.DSMT4">
                  <p:embed/>
                </p:oleObj>
              </mc:Choice>
              <mc:Fallback>
                <p:oleObj name="Equation" r:id="rId23" imgW="203040" imgH="2538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521144" y="458225"/>
                        <a:ext cx="522287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111414"/>
              </p:ext>
            </p:extLst>
          </p:nvPr>
        </p:nvGraphicFramePr>
        <p:xfrm>
          <a:off x="8114594" y="393137"/>
          <a:ext cx="137001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4" name="Equation" r:id="rId25" imgW="533160" imgH="279360" progId="Equation.DSMT4">
                  <p:embed/>
                </p:oleObj>
              </mc:Choice>
              <mc:Fallback>
                <p:oleObj name="Equation" r:id="rId25" imgW="533160" imgH="27936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114594" y="393137"/>
                        <a:ext cx="1370013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5579170" y="244826"/>
            <a:ext cx="4082990" cy="867450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702102"/>
              </p:ext>
            </p:extLst>
          </p:nvPr>
        </p:nvGraphicFramePr>
        <p:xfrm>
          <a:off x="4702499" y="5727215"/>
          <a:ext cx="4921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5"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02499" y="5727215"/>
                        <a:ext cx="492125" cy="395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0343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21" grpId="0"/>
      <p:bldP spid="26" grpId="0" animBg="1"/>
      <p:bldP spid="29" grpId="0"/>
      <p:bldP spid="31" grpId="0"/>
      <p:bldP spid="3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81533" y="1025321"/>
            <a:ext cx="1438476" cy="520137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0" y="175404"/>
            <a:ext cx="381546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THỂ TÍCH HÌNH CẦU</a:t>
            </a:r>
            <a:endParaRPr lang="en-US" sz="2600" b="1" u="sng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3467100" y="4810365"/>
            <a:ext cx="438150" cy="3175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3467100" y="6010515"/>
            <a:ext cx="438150" cy="3175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3686175" y="4810365"/>
            <a:ext cx="0" cy="1196975"/>
          </a:xfrm>
          <a:prstGeom prst="straightConnector1">
            <a:avLst/>
          </a:prstGeom>
          <a:ln w="1905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815468" y="5180252"/>
          <a:ext cx="5905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2" name="Equation" r:id="rId4" imgW="228600" imgH="177480" progId="Equation.DSMT4">
                  <p:embed/>
                </p:oleObj>
              </mc:Choice>
              <mc:Fallback>
                <p:oleObj name="Equation" r:id="rId4" imgW="22860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5468" y="5180252"/>
                        <a:ext cx="59055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562224" y="6321417"/>
          <a:ext cx="5905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3" name="Equation" r:id="rId6" imgW="228600" imgH="177480" progId="Equation.DSMT4">
                  <p:embed/>
                </p:oleObj>
              </mc:Choice>
              <mc:Fallback>
                <p:oleObj name="Equation" r:id="rId6" imgW="22860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62224" y="6321417"/>
                        <a:ext cx="59055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V="1">
            <a:off x="2200275" y="5969355"/>
            <a:ext cx="2380" cy="403912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3469528" y="5969355"/>
            <a:ext cx="2380" cy="403912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2200276" y="6301469"/>
            <a:ext cx="1266824" cy="0"/>
          </a:xfrm>
          <a:prstGeom prst="straightConnector1">
            <a:avLst/>
          </a:prstGeom>
          <a:ln w="1905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144286"/>
              </p:ext>
            </p:extLst>
          </p:nvPr>
        </p:nvGraphicFramePr>
        <p:xfrm>
          <a:off x="7219181" y="1936240"/>
          <a:ext cx="2249820" cy="1178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4" name="Equation" r:id="rId7" imgW="723600" imgH="380880" progId="Equation.DSMT4">
                  <p:embed/>
                </p:oleObj>
              </mc:Choice>
              <mc:Fallback>
                <p:oleObj name="Equation" r:id="rId7" imgW="723600" imgH="3808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19181" y="1936240"/>
                        <a:ext cx="2249820" cy="1178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546610" y="1340592"/>
            <a:ext cx="580158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155749" y="3211352"/>
            <a:ext cx="438132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R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sz="26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26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600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496151" y="3885763"/>
            <a:ext cx="291458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ấy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en-US" sz="2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7015085" y="1936699"/>
            <a:ext cx="2611799" cy="1177834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786491"/>
              </p:ext>
            </p:extLst>
          </p:nvPr>
        </p:nvGraphicFramePr>
        <p:xfrm>
          <a:off x="5546610" y="4536030"/>
          <a:ext cx="2249820" cy="1178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5" name="Equation" r:id="rId9" imgW="723600" imgH="380880" progId="Equation.DSMT4">
                  <p:embed/>
                </p:oleObj>
              </mc:Choice>
              <mc:Fallback>
                <p:oleObj name="Equation" r:id="rId9" imgW="723600" imgH="3808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46610" y="4536030"/>
                        <a:ext cx="2249820" cy="1178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495412"/>
              </p:ext>
            </p:extLst>
          </p:nvPr>
        </p:nvGraphicFramePr>
        <p:xfrm>
          <a:off x="7769857" y="4415302"/>
          <a:ext cx="2249487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6" name="Equation" r:id="rId11" imgW="723600" imgH="431640" progId="Equation.DSMT4">
                  <p:embed/>
                </p:oleObj>
              </mc:Choice>
              <mc:Fallback>
                <p:oleObj name="Equation" r:id="rId11" imgW="723600" imgH="43164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69857" y="4415302"/>
                        <a:ext cx="2249487" cy="1335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535882"/>
              </p:ext>
            </p:extLst>
          </p:nvPr>
        </p:nvGraphicFramePr>
        <p:xfrm>
          <a:off x="9921786" y="4538663"/>
          <a:ext cx="1776412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7" name="Equation" r:id="rId13" imgW="571320" imgH="380880" progId="Equation.DSMT4">
                  <p:embed/>
                </p:oleObj>
              </mc:Choice>
              <mc:Fallback>
                <p:oleObj name="Equation" r:id="rId13" imgW="571320" imgH="38088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921786" y="4538663"/>
                        <a:ext cx="1776412" cy="117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5976212" y="5854729"/>
            <a:ext cx="474040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d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6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26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600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7437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4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81533" y="1025321"/>
            <a:ext cx="1438476" cy="520137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0" y="175404"/>
            <a:ext cx="381546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THỂ TÍCH HÌNH CẦU</a:t>
            </a:r>
            <a:endParaRPr lang="en-US" sz="2600" b="1" u="sng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3467100" y="4810365"/>
            <a:ext cx="438150" cy="3175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3467100" y="6010515"/>
            <a:ext cx="438150" cy="3175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3686175" y="4810365"/>
            <a:ext cx="0" cy="1196975"/>
          </a:xfrm>
          <a:prstGeom prst="straightConnector1">
            <a:avLst/>
          </a:prstGeom>
          <a:ln w="1905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815468" y="5180252"/>
          <a:ext cx="5905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6" name="Equation" r:id="rId4" imgW="228600" imgH="177480" progId="Equation.DSMT4">
                  <p:embed/>
                </p:oleObj>
              </mc:Choice>
              <mc:Fallback>
                <p:oleObj name="Equation" r:id="rId4" imgW="22860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5468" y="5180252"/>
                        <a:ext cx="59055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562224" y="6321417"/>
          <a:ext cx="5905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7" name="Equation" r:id="rId6" imgW="228600" imgH="177480" progId="Equation.DSMT4">
                  <p:embed/>
                </p:oleObj>
              </mc:Choice>
              <mc:Fallback>
                <p:oleObj name="Equation" r:id="rId6" imgW="22860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62224" y="6321417"/>
                        <a:ext cx="59055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V="1">
            <a:off x="2200275" y="5969355"/>
            <a:ext cx="2380" cy="403912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3469528" y="5969355"/>
            <a:ext cx="2380" cy="403912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2200276" y="6301469"/>
            <a:ext cx="1266824" cy="0"/>
          </a:xfrm>
          <a:prstGeom prst="straightConnector1">
            <a:avLst/>
          </a:prstGeom>
          <a:ln w="1905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7219181" y="1936240"/>
          <a:ext cx="2249820" cy="1178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8" name="Equation" r:id="rId7" imgW="723600" imgH="380880" progId="Equation.DSMT4">
                  <p:embed/>
                </p:oleObj>
              </mc:Choice>
              <mc:Fallback>
                <p:oleObj name="Equation" r:id="rId7" imgW="723600" imgH="3808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19181" y="1936240"/>
                        <a:ext cx="2249820" cy="1178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546610" y="1340592"/>
            <a:ext cx="580158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155749" y="3211352"/>
            <a:ext cx="438132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R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sz="26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26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600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496151" y="3885763"/>
            <a:ext cx="100219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ặc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7015085" y="1936699"/>
            <a:ext cx="2611799" cy="1177834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593923"/>
              </p:ext>
            </p:extLst>
          </p:nvPr>
        </p:nvGraphicFramePr>
        <p:xfrm>
          <a:off x="7219514" y="4378206"/>
          <a:ext cx="2249487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9" name="Equation" r:id="rId9" imgW="723600" imgH="380880" progId="Equation.DSMT4">
                  <p:embed/>
                </p:oleObj>
              </mc:Choice>
              <mc:Fallback>
                <p:oleObj name="Equation" r:id="rId9" imgW="723600" imgH="38088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19514" y="4378206"/>
                        <a:ext cx="2249487" cy="117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5976212" y="5854729"/>
            <a:ext cx="474040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d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6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26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600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7015085" y="4378206"/>
            <a:ext cx="2611799" cy="1177834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7901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/>
          <p:cNvSpPr txBox="1"/>
          <p:nvPr/>
        </p:nvSpPr>
        <p:spPr>
          <a:xfrm>
            <a:off x="0" y="175404"/>
            <a:ext cx="9962866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b="1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600" b="1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600" b="1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</a:t>
            </a:r>
            <a:r>
              <a:rPr lang="en-US" sz="26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í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y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ễ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ôi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ằ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ễ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m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smtClean="0">
                <a:solidFill>
                  <a:schemeClr val="bg1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22 </a:t>
            </a:r>
            <a:r>
              <a:rPr lang="en-US" sz="2600" i="1" dirty="0" smtClean="0">
                <a:solidFill>
                  <a:schemeClr val="bg1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cm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ổ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ễ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m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ập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  <a:endParaRPr lang="en-US" sz="2600" b="1" i="1" u="sng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365723"/>
              </p:ext>
            </p:extLst>
          </p:nvPr>
        </p:nvGraphicFramePr>
        <p:xfrm>
          <a:off x="8865374" y="1318260"/>
          <a:ext cx="319021" cy="874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2" name="Equation" r:id="rId3" imgW="139680" imgH="380880" progId="Equation.DSMT4">
                  <p:embed/>
                </p:oleObj>
              </mc:Choice>
              <mc:Fallback>
                <p:oleObj name="Equation" r:id="rId3" imgW="1396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65374" y="1318260"/>
                        <a:ext cx="319021" cy="874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2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6955" y="3922327"/>
            <a:ext cx="2857017" cy="2714166"/>
          </a:xfrm>
          <a:prstGeom prst="rect">
            <a:avLst/>
          </a:prstGeom>
        </p:spPr>
      </p:pic>
      <p:cxnSp>
        <p:nvCxnSpPr>
          <p:cNvPr id="29" name="Straight Connector 28"/>
          <p:cNvCxnSpPr/>
          <p:nvPr/>
        </p:nvCxnSpPr>
        <p:spPr>
          <a:xfrm flipV="1">
            <a:off x="565602" y="3062516"/>
            <a:ext cx="3175" cy="2226718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V="1">
            <a:off x="3302452" y="3062516"/>
            <a:ext cx="3175" cy="2226718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1361733" y="3077467"/>
          <a:ext cx="114776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3" name="Equation" r:id="rId6" imgW="444240" imgH="253800" progId="Equation.DSMT4">
                  <p:embed/>
                </p:oleObj>
              </mc:Choice>
              <mc:Fallback>
                <p:oleObj name="Equation" r:id="rId6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61733" y="3077467"/>
                        <a:ext cx="1147763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 flipH="1">
            <a:off x="565602" y="3526066"/>
            <a:ext cx="2736850" cy="2269"/>
          </a:xfrm>
          <a:prstGeom prst="straightConnector1">
            <a:avLst/>
          </a:prstGeom>
          <a:ln w="1905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9629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6507163" y="3735388"/>
          <a:ext cx="3027362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5" name="Equation" r:id="rId3" imgW="723600" imgH="279360" progId="Equation.DSMT4">
                  <p:embed/>
                </p:oleObj>
              </mc:Choice>
              <mc:Fallback>
                <p:oleObj name="Equation" r:id="rId3" imgW="723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07163" y="3735388"/>
                        <a:ext cx="3027362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6357218" y="3709292"/>
            <a:ext cx="3332882" cy="1015761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6955" y="3922327"/>
            <a:ext cx="2857017" cy="2714166"/>
          </a:xfrm>
          <a:prstGeom prst="rect">
            <a:avLst/>
          </a:prstGeom>
        </p:spPr>
      </p:pic>
      <p:cxnSp>
        <p:nvCxnSpPr>
          <p:cNvPr id="29" name="Straight Connector 28"/>
          <p:cNvCxnSpPr/>
          <p:nvPr/>
        </p:nvCxnSpPr>
        <p:spPr>
          <a:xfrm flipV="1">
            <a:off x="565602" y="3062516"/>
            <a:ext cx="3175" cy="2226718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V="1">
            <a:off x="3302452" y="3062516"/>
            <a:ext cx="3175" cy="2226718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1361733" y="3077467"/>
          <a:ext cx="114776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6" name="Equation" r:id="rId6" imgW="444240" imgH="253800" progId="Equation.DSMT4">
                  <p:embed/>
                </p:oleObj>
              </mc:Choice>
              <mc:Fallback>
                <p:oleObj name="Equation" r:id="rId6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61733" y="3077467"/>
                        <a:ext cx="1147763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 flipH="1">
            <a:off x="565602" y="3526066"/>
            <a:ext cx="2736850" cy="2269"/>
          </a:xfrm>
          <a:prstGeom prst="straightConnector1">
            <a:avLst/>
          </a:prstGeom>
          <a:ln w="1905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0" y="175404"/>
            <a:ext cx="9962866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b="1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600" b="1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600" b="1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</a:t>
            </a:r>
            <a:r>
              <a:rPr lang="en-US" sz="26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í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t</a:t>
            </a:r>
            <a:r>
              <a:rPr lang="en-US" sz="26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r>
              <a:rPr lang="en-US" sz="26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y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ễ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ôi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ằ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ễ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m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smtClean="0">
                <a:solidFill>
                  <a:schemeClr val="bg1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22 </a:t>
            </a:r>
            <a:r>
              <a:rPr lang="en-US" sz="2600" i="1" dirty="0" smtClean="0">
                <a:solidFill>
                  <a:schemeClr val="bg1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cm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ổ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ễ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m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ập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  <a:endParaRPr lang="en-US" sz="2600" b="1" i="1" u="sng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710056"/>
              </p:ext>
            </p:extLst>
          </p:nvPr>
        </p:nvGraphicFramePr>
        <p:xfrm>
          <a:off x="8865374" y="1318260"/>
          <a:ext cx="319021" cy="874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7" name="Equation" r:id="rId8" imgW="139680" imgH="380880" progId="Equation.DSMT4">
                  <p:embed/>
                </p:oleObj>
              </mc:Choice>
              <mc:Fallback>
                <p:oleObj name="Equation" r:id="rId8" imgW="139680" imgH="3808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865374" y="1318260"/>
                        <a:ext cx="319021" cy="874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3538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Picture 4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89408" y="2157371"/>
            <a:ext cx="908434" cy="48584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0" y="175404"/>
            <a:ext cx="218521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HÌNH CẦU</a:t>
            </a:r>
            <a:endParaRPr lang="en-US" sz="2600" b="1" u="sng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2" name="Group 9"/>
          <p:cNvGrpSpPr>
            <a:grpSpLocks noChangeAspect="1"/>
          </p:cNvGrpSpPr>
          <p:nvPr/>
        </p:nvGrpSpPr>
        <p:grpSpPr bwMode="auto">
          <a:xfrm>
            <a:off x="962025" y="1062038"/>
            <a:ext cx="2530475" cy="5322887"/>
            <a:chOff x="606" y="669"/>
            <a:chExt cx="1594" cy="3353"/>
          </a:xfrm>
        </p:grpSpPr>
        <p:sp>
          <p:nvSpPr>
            <p:cNvPr id="24" name="Freeform 10"/>
            <p:cNvSpPr>
              <a:spLocks/>
            </p:cNvSpPr>
            <p:nvPr/>
          </p:nvSpPr>
          <p:spPr bwMode="auto">
            <a:xfrm>
              <a:off x="606" y="677"/>
              <a:ext cx="1582" cy="3145"/>
            </a:xfrm>
            <a:custGeom>
              <a:avLst/>
              <a:gdLst>
                <a:gd name="T0" fmla="*/ 1582 w 1582"/>
                <a:gd name="T1" fmla="*/ 3143 h 3145"/>
                <a:gd name="T2" fmla="*/ 3 w 1582"/>
                <a:gd name="T3" fmla="*/ 1576 h 3145"/>
                <a:gd name="T4" fmla="*/ 1558 w 1582"/>
                <a:gd name="T5" fmla="*/ 0 h 3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82" h="3145">
                  <a:moveTo>
                    <a:pt x="1582" y="3143"/>
                  </a:moveTo>
                  <a:cubicBezTo>
                    <a:pt x="712" y="3145"/>
                    <a:pt x="5" y="2444"/>
                    <a:pt x="3" y="1576"/>
                  </a:cubicBezTo>
                  <a:cubicBezTo>
                    <a:pt x="0" y="714"/>
                    <a:pt x="694" y="11"/>
                    <a:pt x="1558" y="0"/>
                  </a:cubicBezTo>
                </a:path>
              </a:pathLst>
            </a:custGeom>
            <a:noFill/>
            <a:ln w="4762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Line 11"/>
            <p:cNvSpPr>
              <a:spLocks noChangeShapeType="1"/>
            </p:cNvSpPr>
            <p:nvPr/>
          </p:nvSpPr>
          <p:spPr bwMode="auto">
            <a:xfrm>
              <a:off x="2164" y="677"/>
              <a:ext cx="24" cy="3143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26" name="Group 14"/>
            <p:cNvGrpSpPr>
              <a:grpSpLocks/>
            </p:cNvGrpSpPr>
            <p:nvPr/>
          </p:nvGrpSpPr>
          <p:grpSpPr bwMode="auto">
            <a:xfrm>
              <a:off x="2164" y="3811"/>
              <a:ext cx="33" cy="211"/>
              <a:chOff x="2164" y="3811"/>
              <a:chExt cx="33" cy="211"/>
            </a:xfrm>
          </p:grpSpPr>
          <p:sp>
            <p:nvSpPr>
              <p:cNvPr id="34" name="Oval 12"/>
              <p:cNvSpPr>
                <a:spLocks noChangeArrowheads="1"/>
              </p:cNvSpPr>
              <p:nvPr/>
            </p:nvSpPr>
            <p:spPr bwMode="auto">
              <a:xfrm>
                <a:off x="2179" y="3811"/>
                <a:ext cx="18" cy="18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Rectangle 13"/>
              <p:cNvSpPr>
                <a:spLocks noChangeArrowheads="1"/>
              </p:cNvSpPr>
              <p:nvPr/>
            </p:nvSpPr>
            <p:spPr bwMode="auto">
              <a:xfrm>
                <a:off x="2164" y="3848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32" name="Oval 15"/>
            <p:cNvSpPr>
              <a:spLocks noChangeArrowheads="1"/>
            </p:cNvSpPr>
            <p:nvPr/>
          </p:nvSpPr>
          <p:spPr bwMode="auto">
            <a:xfrm>
              <a:off x="2155" y="669"/>
              <a:ext cx="18" cy="1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28" name="Group 21"/>
            <p:cNvGrpSpPr>
              <a:grpSpLocks/>
            </p:cNvGrpSpPr>
            <p:nvPr/>
          </p:nvGrpSpPr>
          <p:grpSpPr bwMode="auto">
            <a:xfrm>
              <a:off x="2152" y="2225"/>
              <a:ext cx="48" cy="48"/>
              <a:chOff x="2152" y="2225"/>
              <a:chExt cx="48" cy="48"/>
            </a:xfrm>
          </p:grpSpPr>
          <p:sp>
            <p:nvSpPr>
              <p:cNvPr id="29" name="Oval 18"/>
              <p:cNvSpPr>
                <a:spLocks noChangeArrowheads="1"/>
              </p:cNvSpPr>
              <p:nvPr/>
            </p:nvSpPr>
            <p:spPr bwMode="auto">
              <a:xfrm>
                <a:off x="2152" y="2225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Oval 19"/>
              <p:cNvSpPr>
                <a:spLocks noChangeArrowheads="1"/>
              </p:cNvSpPr>
              <p:nvPr/>
            </p:nvSpPr>
            <p:spPr bwMode="auto">
              <a:xfrm>
                <a:off x="2152" y="2225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410725"/>
              </p:ext>
            </p:extLst>
          </p:nvPr>
        </p:nvGraphicFramePr>
        <p:xfrm>
          <a:off x="3330900" y="595347"/>
          <a:ext cx="393700" cy="426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30900" y="595347"/>
                        <a:ext cx="393700" cy="4265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684865"/>
              </p:ext>
            </p:extLst>
          </p:nvPr>
        </p:nvGraphicFramePr>
        <p:xfrm>
          <a:off x="3330900" y="6085697"/>
          <a:ext cx="4254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" name="Equation" r:id="rId6" imgW="164880" imgH="164880" progId="Equation.DSMT4">
                  <p:embed/>
                </p:oleObj>
              </mc:Choice>
              <mc:Fallback>
                <p:oleObj name="Equation" r:id="rId6" imgW="164880" imgH="16488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30900" y="6085697"/>
                        <a:ext cx="425450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89844"/>
              </p:ext>
            </p:extLst>
          </p:nvPr>
        </p:nvGraphicFramePr>
        <p:xfrm>
          <a:off x="3527750" y="3394869"/>
          <a:ext cx="3937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"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27750" y="3394869"/>
                        <a:ext cx="393700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332156"/>
              </p:ext>
            </p:extLst>
          </p:nvPr>
        </p:nvGraphicFramePr>
        <p:xfrm>
          <a:off x="3527750" y="4495014"/>
          <a:ext cx="3937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" name="Equation" r:id="rId10" imgW="152280" imgH="177480" progId="Equation.DSMT4">
                  <p:embed/>
                </p:oleObj>
              </mc:Choice>
              <mc:Fallback>
                <p:oleObj name="Equation" r:id="rId10" imgW="152280" imgH="17748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27750" y="4495014"/>
                        <a:ext cx="393700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1281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6955" y="3922327"/>
            <a:ext cx="2857017" cy="2714166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 flipV="1">
            <a:off x="565602" y="3062516"/>
            <a:ext cx="3175" cy="2226718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3302452" y="3062516"/>
            <a:ext cx="3175" cy="2226718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1361733" y="3077467"/>
          <a:ext cx="114776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3" name="Equation" r:id="rId4" imgW="444240" imgH="253800" progId="Equation.DSMT4">
                  <p:embed/>
                </p:oleObj>
              </mc:Choice>
              <mc:Fallback>
                <p:oleObj name="Equation" r:id="rId4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61733" y="3077467"/>
                        <a:ext cx="1147763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flipH="1">
            <a:off x="565602" y="3526066"/>
            <a:ext cx="2736850" cy="2269"/>
          </a:xfrm>
          <a:prstGeom prst="straightConnector1">
            <a:avLst/>
          </a:prstGeom>
          <a:ln w="1905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885641" y="2549026"/>
            <a:ext cx="2781300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600" b="1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836099" y="3054282"/>
            <a:ext cx="817786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ổi</a:t>
            </a:r>
            <a:endParaRPr lang="en-US" sz="2600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997957"/>
              </p:ext>
            </p:extLst>
          </p:nvPr>
        </p:nvGraphicFramePr>
        <p:xfrm>
          <a:off x="4518628" y="3196518"/>
          <a:ext cx="27559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4" name="Equation" r:id="rId6" imgW="1066680" imgH="253800" progId="Equation.DSMT4">
                  <p:embed/>
                </p:oleObj>
              </mc:Choice>
              <mc:Fallback>
                <p:oleObj name="Equation" r:id="rId6" imgW="1066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18628" y="3196518"/>
                        <a:ext cx="2755900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425385" y="3625734"/>
            <a:ext cx="6758884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)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í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en-US" sz="2600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111110"/>
              </p:ext>
            </p:extLst>
          </p:nvPr>
        </p:nvGraphicFramePr>
        <p:xfrm>
          <a:off x="7950794" y="5714885"/>
          <a:ext cx="223043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5" name="Equation" r:id="rId8" imgW="863280" imgH="253800" progId="Equation.DSMT4">
                  <p:embed/>
                </p:oleObj>
              </mc:Choice>
              <mc:Fallback>
                <p:oleObj name="Equation" r:id="rId8" imgW="863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50794" y="5714885"/>
                        <a:ext cx="2230438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0" y="175404"/>
            <a:ext cx="9962866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b="1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600" b="1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600" b="1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</a:t>
            </a:r>
            <a:r>
              <a:rPr lang="en-US" sz="26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í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y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ễ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ôi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ằ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ễ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m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smtClean="0">
                <a:solidFill>
                  <a:schemeClr val="bg1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22 </a:t>
            </a:r>
            <a:r>
              <a:rPr lang="en-US" sz="2600" i="1" dirty="0" smtClean="0">
                <a:solidFill>
                  <a:schemeClr val="bg1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cm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ổ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ễ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m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ập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  <a:endParaRPr lang="en-US" sz="2600" b="1" i="1" u="sng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710056"/>
              </p:ext>
            </p:extLst>
          </p:nvPr>
        </p:nvGraphicFramePr>
        <p:xfrm>
          <a:off x="8865374" y="1318260"/>
          <a:ext cx="319021" cy="874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6" name="Equation" r:id="rId10" imgW="139680" imgH="380880" progId="Equation.DSMT4">
                  <p:embed/>
                </p:oleObj>
              </mc:Choice>
              <mc:Fallback>
                <p:oleObj name="Equation" r:id="rId10" imgW="139680" imgH="3808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65374" y="1318260"/>
                        <a:ext cx="319021" cy="874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50930"/>
              </p:ext>
            </p:extLst>
          </p:nvPr>
        </p:nvGraphicFramePr>
        <p:xfrm>
          <a:off x="3845250" y="4328047"/>
          <a:ext cx="78740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7" name="Equation" r:id="rId12" imgW="304560" imgH="380880" progId="Equation.DSMT4">
                  <p:embed/>
                </p:oleObj>
              </mc:Choice>
              <mc:Fallback>
                <p:oleObj name="Equation" r:id="rId12" imgW="304560" imgH="3808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45250" y="4328047"/>
                        <a:ext cx="787400" cy="985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4378785" y="4780022"/>
            <a:ext cx="836956" cy="392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13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13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ình</a:t>
            </a:r>
            <a:r>
              <a:rPr lang="en-US" sz="13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3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endParaRPr lang="en-US" sz="1300" i="1" dirty="0">
              <a:solidFill>
                <a:schemeClr val="bg1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736966"/>
              </p:ext>
            </p:extLst>
          </p:nvPr>
        </p:nvGraphicFramePr>
        <p:xfrm>
          <a:off x="5217420" y="4332288"/>
          <a:ext cx="1804988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8" name="Equation" r:id="rId14" imgW="698400" imgH="380880" progId="Equation.DSMT4">
                  <p:embed/>
                </p:oleObj>
              </mc:Choice>
              <mc:Fallback>
                <p:oleObj name="Equation" r:id="rId14" imgW="698400" imgH="3808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217420" y="4332288"/>
                        <a:ext cx="1804988" cy="985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052280"/>
              </p:ext>
            </p:extLst>
          </p:nvPr>
        </p:nvGraphicFramePr>
        <p:xfrm>
          <a:off x="5215741" y="5550580"/>
          <a:ext cx="2722562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9" name="Equation" r:id="rId16" imgW="1054080" imgH="380880" progId="Equation.DSMT4">
                  <p:embed/>
                </p:oleObj>
              </mc:Choice>
              <mc:Fallback>
                <p:oleObj name="Equation" r:id="rId16" imgW="1054080" imgH="3808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15741" y="5550580"/>
                        <a:ext cx="2722562" cy="985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129145"/>
              </p:ext>
            </p:extLst>
          </p:nvPr>
        </p:nvGraphicFramePr>
        <p:xfrm>
          <a:off x="7079215" y="4335124"/>
          <a:ext cx="1344613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0" name="Equation" r:id="rId18" imgW="520560" imgH="380880" progId="Equation.DSMT4">
                  <p:embed/>
                </p:oleObj>
              </mc:Choice>
              <mc:Fallback>
                <p:oleObj name="Equation" r:id="rId18" imgW="520560" imgH="3808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079215" y="4335124"/>
                        <a:ext cx="1344613" cy="985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958598"/>
              </p:ext>
            </p:extLst>
          </p:nvPr>
        </p:nvGraphicFramePr>
        <p:xfrm>
          <a:off x="8423828" y="4328047"/>
          <a:ext cx="324802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1" name="Equation" r:id="rId20" imgW="1257120" imgH="380880" progId="Equation.DSMT4">
                  <p:embed/>
                </p:oleObj>
              </mc:Choice>
              <mc:Fallback>
                <p:oleObj name="Equation" r:id="rId20" imgW="1257120" imgH="38088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423828" y="4328047"/>
                        <a:ext cx="3248025" cy="985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802927"/>
              </p:ext>
            </p:extLst>
          </p:nvPr>
        </p:nvGraphicFramePr>
        <p:xfrm>
          <a:off x="10166742" y="5753389"/>
          <a:ext cx="1738312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2" name="Equation" r:id="rId22" imgW="672840" imgH="266400" progId="Equation.DSMT4">
                  <p:embed/>
                </p:oleObj>
              </mc:Choice>
              <mc:Fallback>
                <p:oleObj name="Equation" r:id="rId22" imgW="672840" imgH="2664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166742" y="5753389"/>
                        <a:ext cx="1738312" cy="69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9017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20" grpId="0"/>
      <p:bldP spid="3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75404"/>
            <a:ext cx="244650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. LUYỆN TẬP</a:t>
            </a:r>
            <a:endParaRPr lang="en-US" sz="2600" b="1" u="sng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992581"/>
            <a:ext cx="10087429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2600" b="1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600" b="1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ụ</a:t>
            </a:r>
            <a:r>
              <a:rPr lang="en-US" sz="2600" b="1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600" b="1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o</a:t>
            </a:r>
            <a:endParaRPr lang="en-US" sz="2600" b="1" i="1" dirty="0" smtClean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ố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ập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2146510"/>
              </p:ext>
            </p:extLst>
          </p:nvPr>
        </p:nvGraphicFramePr>
        <p:xfrm>
          <a:off x="290285" y="2650066"/>
          <a:ext cx="11579667" cy="37362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27615">
                  <a:extLst>
                    <a:ext uri="{9D8B030D-6E8A-4147-A177-3AD203B41FA5}">
                      <a16:colId xmlns:a16="http://schemas.microsoft.com/office/drawing/2014/main" val="2178514487"/>
                    </a:ext>
                  </a:extLst>
                </a:gridCol>
                <a:gridCol w="2374900">
                  <a:extLst>
                    <a:ext uri="{9D8B030D-6E8A-4147-A177-3AD203B41FA5}">
                      <a16:colId xmlns:a16="http://schemas.microsoft.com/office/drawing/2014/main" val="2953626423"/>
                    </a:ext>
                  </a:extLst>
                </a:gridCol>
                <a:gridCol w="1992384">
                  <a:extLst>
                    <a:ext uri="{9D8B030D-6E8A-4147-A177-3AD203B41FA5}">
                      <a16:colId xmlns:a16="http://schemas.microsoft.com/office/drawing/2014/main" val="2733247177"/>
                    </a:ext>
                  </a:extLst>
                </a:gridCol>
                <a:gridCol w="1992384">
                  <a:extLst>
                    <a:ext uri="{9D8B030D-6E8A-4147-A177-3AD203B41FA5}">
                      <a16:colId xmlns:a16="http://schemas.microsoft.com/office/drawing/2014/main" val="1125634917"/>
                    </a:ext>
                  </a:extLst>
                </a:gridCol>
                <a:gridCol w="1992384">
                  <a:extLst>
                    <a:ext uri="{9D8B030D-6E8A-4147-A177-3AD203B41FA5}">
                      <a16:colId xmlns:a16="http://schemas.microsoft.com/office/drawing/2014/main" val="395210539"/>
                    </a:ext>
                  </a:extLst>
                </a:gridCol>
              </a:tblGrid>
              <a:tr h="85693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22678578"/>
                  </a:ext>
                </a:extLst>
              </a:tr>
              <a:tr h="71982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64736230"/>
                  </a:ext>
                </a:extLst>
              </a:tr>
              <a:tr h="71982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88745418"/>
                  </a:ext>
                </a:extLst>
              </a:tr>
              <a:tr h="719822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9358159"/>
                  </a:ext>
                </a:extLst>
              </a:tr>
              <a:tr h="71982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80650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84905" y="2813690"/>
            <a:ext cx="183371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endParaRPr lang="en-US" sz="2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88146" y="3596951"/>
            <a:ext cx="21034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17794" y="4327319"/>
            <a:ext cx="38088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267546" y="5781691"/>
            <a:ext cx="1530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621990" y="2650066"/>
            <a:ext cx="2181225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olf</a:t>
            </a:r>
            <a:endParaRPr lang="en-US" sz="2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896565" y="2662766"/>
            <a:ext cx="1988495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nnis</a:t>
            </a:r>
            <a:endParaRPr lang="en-US" sz="2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867436" y="2660077"/>
            <a:ext cx="197284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n</a:t>
            </a:r>
            <a:endParaRPr lang="en-US" sz="2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020947" y="2660077"/>
            <a:ext cx="1742996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 - a</a:t>
            </a:r>
            <a:endParaRPr lang="en-US" sz="2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620660"/>
              </p:ext>
            </p:extLst>
          </p:nvPr>
        </p:nvGraphicFramePr>
        <p:xfrm>
          <a:off x="4005336" y="3644456"/>
          <a:ext cx="144938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4" name="Equation" r:id="rId3" imgW="634680" imgH="253800" progId="Equation.DSMT4">
                  <p:embed/>
                </p:oleObj>
              </mc:Choice>
              <mc:Fallback>
                <p:oleObj name="Equation" r:id="rId3" imgW="634680" imgH="2538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5336" y="3644456"/>
                        <a:ext cx="1449387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911269"/>
              </p:ext>
            </p:extLst>
          </p:nvPr>
        </p:nvGraphicFramePr>
        <p:xfrm>
          <a:off x="6213474" y="4358265"/>
          <a:ext cx="147796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5" name="Equation" r:id="rId5" imgW="647640" imgH="253800" progId="Equation.DSMT4">
                  <p:embed/>
                </p:oleObj>
              </mc:Choice>
              <mc:Fallback>
                <p:oleObj name="Equation" r:id="rId5" imgW="647640" imgH="2538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13474" y="4358265"/>
                        <a:ext cx="1477963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562166"/>
              </p:ext>
            </p:extLst>
          </p:nvPr>
        </p:nvGraphicFramePr>
        <p:xfrm>
          <a:off x="10022771" y="5754874"/>
          <a:ext cx="1738312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6" name="Equation" r:id="rId7" imgW="761760" imgH="279360" progId="Equation.DSMT4">
                  <p:embed/>
                </p:oleObj>
              </mc:Choice>
              <mc:Fallback>
                <p:oleObj name="Equation" r:id="rId7" imgW="761760" imgH="27936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022771" y="5754874"/>
                        <a:ext cx="1738312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796200"/>
              </p:ext>
            </p:extLst>
          </p:nvPr>
        </p:nvGraphicFramePr>
        <p:xfrm>
          <a:off x="2454354" y="-24296"/>
          <a:ext cx="72739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7" name="Equation" r:id="rId9" imgW="3073320" imgH="444240" progId="Equation.DSMT4">
                  <p:embed/>
                </p:oleObj>
              </mc:Choice>
              <mc:Fallback>
                <p:oleObj name="Equation" r:id="rId9" imgW="3073320" imgH="4442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54354" y="-24296"/>
                        <a:ext cx="7273925" cy="105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657946" y="5061679"/>
            <a:ext cx="2788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ề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807113"/>
              </p:ext>
            </p:extLst>
          </p:nvPr>
        </p:nvGraphicFramePr>
        <p:xfrm>
          <a:off x="8144614" y="5034458"/>
          <a:ext cx="156527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8" name="Equation" r:id="rId11" imgW="685800" imgH="279360" progId="Equation.DSMT4">
                  <p:embed/>
                </p:oleObj>
              </mc:Choice>
              <mc:Fallback>
                <p:oleObj name="Equation" r:id="rId11" imgW="685800" imgH="27936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44614" y="5034458"/>
                        <a:ext cx="1565275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6370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75404"/>
            <a:ext cx="244650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. LUYỆN TẬP</a:t>
            </a:r>
            <a:endParaRPr lang="en-US" sz="2600" b="1" u="sng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992581"/>
            <a:ext cx="10087429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2600" b="1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600" b="1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ụ</a:t>
            </a:r>
            <a:r>
              <a:rPr lang="en-US" sz="2600" b="1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600" b="1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o</a:t>
            </a:r>
            <a:endParaRPr lang="en-US" sz="2600" b="1" i="1" dirty="0" smtClean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ố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ập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90285" y="2650066"/>
          <a:ext cx="11579667" cy="37362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27615">
                  <a:extLst>
                    <a:ext uri="{9D8B030D-6E8A-4147-A177-3AD203B41FA5}">
                      <a16:colId xmlns:a16="http://schemas.microsoft.com/office/drawing/2014/main" val="2178514487"/>
                    </a:ext>
                  </a:extLst>
                </a:gridCol>
                <a:gridCol w="2374900">
                  <a:extLst>
                    <a:ext uri="{9D8B030D-6E8A-4147-A177-3AD203B41FA5}">
                      <a16:colId xmlns:a16="http://schemas.microsoft.com/office/drawing/2014/main" val="2953626423"/>
                    </a:ext>
                  </a:extLst>
                </a:gridCol>
                <a:gridCol w="1992384">
                  <a:extLst>
                    <a:ext uri="{9D8B030D-6E8A-4147-A177-3AD203B41FA5}">
                      <a16:colId xmlns:a16="http://schemas.microsoft.com/office/drawing/2014/main" val="2733247177"/>
                    </a:ext>
                  </a:extLst>
                </a:gridCol>
                <a:gridCol w="1992384">
                  <a:extLst>
                    <a:ext uri="{9D8B030D-6E8A-4147-A177-3AD203B41FA5}">
                      <a16:colId xmlns:a16="http://schemas.microsoft.com/office/drawing/2014/main" val="1125634917"/>
                    </a:ext>
                  </a:extLst>
                </a:gridCol>
                <a:gridCol w="1992384">
                  <a:extLst>
                    <a:ext uri="{9D8B030D-6E8A-4147-A177-3AD203B41FA5}">
                      <a16:colId xmlns:a16="http://schemas.microsoft.com/office/drawing/2014/main" val="395210539"/>
                    </a:ext>
                  </a:extLst>
                </a:gridCol>
              </a:tblGrid>
              <a:tr h="85693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22678578"/>
                  </a:ext>
                </a:extLst>
              </a:tr>
              <a:tr h="71982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64736230"/>
                  </a:ext>
                </a:extLst>
              </a:tr>
              <a:tr h="71982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88745418"/>
                  </a:ext>
                </a:extLst>
              </a:tr>
              <a:tr h="719822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9358159"/>
                  </a:ext>
                </a:extLst>
              </a:tr>
              <a:tr h="71982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80650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84905" y="2813690"/>
            <a:ext cx="183371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endParaRPr lang="en-US" sz="2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88146" y="3596951"/>
            <a:ext cx="21034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17794" y="4327319"/>
            <a:ext cx="38088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57946" y="5061679"/>
            <a:ext cx="2788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ề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267546" y="5781691"/>
            <a:ext cx="1530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621990" y="2650066"/>
            <a:ext cx="2181225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olf</a:t>
            </a:r>
            <a:endParaRPr lang="en-US" sz="2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896565" y="2662766"/>
            <a:ext cx="1988495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nnis</a:t>
            </a:r>
            <a:endParaRPr lang="en-US" sz="2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867436" y="2660077"/>
            <a:ext cx="197284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n</a:t>
            </a:r>
            <a:endParaRPr lang="en-US" sz="2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020947" y="2660077"/>
            <a:ext cx="1742996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 - a</a:t>
            </a:r>
            <a:endParaRPr lang="en-US" sz="2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4005336" y="3644456"/>
          <a:ext cx="144938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2" name="Equation" r:id="rId3" imgW="634680" imgH="253800" progId="Equation.DSMT4">
                  <p:embed/>
                </p:oleObj>
              </mc:Choice>
              <mc:Fallback>
                <p:oleObj name="Equation" r:id="rId3" imgW="634680" imgH="2538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5336" y="3644456"/>
                        <a:ext cx="1449387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6213474" y="4358265"/>
          <a:ext cx="147796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3" name="Equation" r:id="rId5" imgW="647640" imgH="253800" progId="Equation.DSMT4">
                  <p:embed/>
                </p:oleObj>
              </mc:Choice>
              <mc:Fallback>
                <p:oleObj name="Equation" r:id="rId5" imgW="647640" imgH="2538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13474" y="4358265"/>
                        <a:ext cx="1477963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269740"/>
              </p:ext>
            </p:extLst>
          </p:nvPr>
        </p:nvGraphicFramePr>
        <p:xfrm>
          <a:off x="8144614" y="5034458"/>
          <a:ext cx="156527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4" name="Equation" r:id="rId7" imgW="685800" imgH="279360" progId="Equation.DSMT4">
                  <p:embed/>
                </p:oleObj>
              </mc:Choice>
              <mc:Fallback>
                <p:oleObj name="Equation" r:id="rId7" imgW="685800" imgH="27936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44614" y="5034458"/>
                        <a:ext cx="1565275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10022771" y="5754874"/>
          <a:ext cx="1738312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5" name="Equation" r:id="rId9" imgW="761760" imgH="279360" progId="Equation.DSMT4">
                  <p:embed/>
                </p:oleObj>
              </mc:Choice>
              <mc:Fallback>
                <p:oleObj name="Equation" r:id="rId9" imgW="761760" imgH="27936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022771" y="5754874"/>
                        <a:ext cx="1738312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2465554" y="-7117"/>
          <a:ext cx="6704012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6" name="Equation" r:id="rId11" imgW="2831760" imgH="444240" progId="Equation.DSMT4">
                  <p:embed/>
                </p:oleObj>
              </mc:Choice>
              <mc:Fallback>
                <p:oleObj name="Equation" r:id="rId11" imgW="2831760" imgH="4442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65554" y="-7117"/>
                        <a:ext cx="6704012" cy="1052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3856146" y="4358843"/>
          <a:ext cx="173831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7" name="Equation" r:id="rId13" imgW="761760" imgH="253800" progId="Equation.DSMT4">
                  <p:embed/>
                </p:oleObj>
              </mc:Choice>
              <mc:Fallback>
                <p:oleObj name="Equation" r:id="rId13" imgW="761760" imgH="2538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56146" y="4358843"/>
                        <a:ext cx="1738312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237630"/>
              </p:ext>
            </p:extLst>
          </p:nvPr>
        </p:nvGraphicFramePr>
        <p:xfrm>
          <a:off x="3745815" y="5036279"/>
          <a:ext cx="205740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8" name="Equation" r:id="rId15" imgW="901440" imgH="279360" progId="Equation.DSMT4">
                  <p:embed/>
                </p:oleObj>
              </mc:Choice>
              <mc:Fallback>
                <p:oleObj name="Equation" r:id="rId15" imgW="901440" imgH="27936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45815" y="5036279"/>
                        <a:ext cx="2057400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3609289" y="5757456"/>
          <a:ext cx="223202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9" name="Equation" r:id="rId17" imgW="977760" imgH="279360" progId="Equation.DSMT4">
                  <p:embed/>
                </p:oleObj>
              </mc:Choice>
              <mc:Fallback>
                <p:oleObj name="Equation" r:id="rId17" imgW="977760" imgH="27936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09289" y="5757456"/>
                        <a:ext cx="2232025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625983"/>
              </p:ext>
            </p:extLst>
          </p:nvPr>
        </p:nvGraphicFramePr>
        <p:xfrm>
          <a:off x="6387305" y="3642868"/>
          <a:ext cx="11303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0" name="Equation" r:id="rId19" imgW="495000" imgH="253800" progId="Equation.DSMT4">
                  <p:embed/>
                </p:oleObj>
              </mc:Choice>
              <mc:Fallback>
                <p:oleObj name="Equation" r:id="rId19" imgW="495000" imgH="2538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387305" y="3642868"/>
                        <a:ext cx="1130300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04236"/>
              </p:ext>
            </p:extLst>
          </p:nvPr>
        </p:nvGraphicFramePr>
        <p:xfrm>
          <a:off x="6068870" y="5030736"/>
          <a:ext cx="17399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1" name="Equation" r:id="rId21" imgW="761760" imgH="279360" progId="Equation.DSMT4">
                  <p:embed/>
                </p:oleObj>
              </mc:Choice>
              <mc:Fallback>
                <p:oleObj name="Equation" r:id="rId21" imgW="761760" imgH="27936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68870" y="5030736"/>
                        <a:ext cx="173990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932853"/>
              </p:ext>
            </p:extLst>
          </p:nvPr>
        </p:nvGraphicFramePr>
        <p:xfrm>
          <a:off x="6081666" y="5758003"/>
          <a:ext cx="17399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2" name="Equation" r:id="rId23" imgW="761760" imgH="279360" progId="Equation.DSMT4">
                  <p:embed/>
                </p:oleObj>
              </mc:Choice>
              <mc:Fallback>
                <p:oleObj name="Equation" r:id="rId23" imgW="761760" imgH="27936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81666" y="5758003"/>
                        <a:ext cx="173990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659451"/>
              </p:ext>
            </p:extLst>
          </p:nvPr>
        </p:nvGraphicFramePr>
        <p:xfrm>
          <a:off x="8537575" y="3644900"/>
          <a:ext cx="7842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3" name="Equation" r:id="rId25" imgW="342720" imgH="253800" progId="Equation.DSMT4">
                  <p:embed/>
                </p:oleObj>
              </mc:Choice>
              <mc:Fallback>
                <p:oleObj name="Equation" r:id="rId25" imgW="342720" imgH="2538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537575" y="3644900"/>
                        <a:ext cx="784225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176258"/>
              </p:ext>
            </p:extLst>
          </p:nvPr>
        </p:nvGraphicFramePr>
        <p:xfrm>
          <a:off x="8213725" y="4351447"/>
          <a:ext cx="14509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4" name="Equation" r:id="rId27" imgW="634680" imgH="253800" progId="Equation.DSMT4">
                  <p:embed/>
                </p:oleObj>
              </mc:Choice>
              <mc:Fallback>
                <p:oleObj name="Equation" r:id="rId27" imgW="634680" imgH="25380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213725" y="4351447"/>
                        <a:ext cx="1450975" cy="58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683435"/>
              </p:ext>
            </p:extLst>
          </p:nvPr>
        </p:nvGraphicFramePr>
        <p:xfrm>
          <a:off x="8150559" y="5752361"/>
          <a:ext cx="156686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5" name="Equation" r:id="rId29" imgW="685800" imgH="279360" progId="Equation.DSMT4">
                  <p:embed/>
                </p:oleObj>
              </mc:Choice>
              <mc:Fallback>
                <p:oleObj name="Equation" r:id="rId29" imgW="685800" imgH="27936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150559" y="5752361"/>
                        <a:ext cx="1566862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151980"/>
              </p:ext>
            </p:extLst>
          </p:nvPr>
        </p:nvGraphicFramePr>
        <p:xfrm>
          <a:off x="10339957" y="3660273"/>
          <a:ext cx="110331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6" name="Equation" r:id="rId31" imgW="482400" imgH="253800" progId="Equation.DSMT4">
                  <p:embed/>
                </p:oleObj>
              </mc:Choice>
              <mc:Fallback>
                <p:oleObj name="Equation" r:id="rId31" imgW="482400" imgH="25380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0339957" y="3660273"/>
                        <a:ext cx="1103312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704189"/>
              </p:ext>
            </p:extLst>
          </p:nvPr>
        </p:nvGraphicFramePr>
        <p:xfrm>
          <a:off x="10178294" y="4345607"/>
          <a:ext cx="14509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7" name="Equation" r:id="rId33" imgW="634680" imgH="253800" progId="Equation.DSMT4">
                  <p:embed/>
                </p:oleObj>
              </mc:Choice>
              <mc:Fallback>
                <p:oleObj name="Equation" r:id="rId33" imgW="634680" imgH="25380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0178294" y="4345607"/>
                        <a:ext cx="1450975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07540"/>
              </p:ext>
            </p:extLst>
          </p:nvPr>
        </p:nvGraphicFramePr>
        <p:xfrm>
          <a:off x="10033944" y="5036460"/>
          <a:ext cx="17414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8" name="Equation" r:id="rId35" imgW="761760" imgH="279360" progId="Equation.DSMT4">
                  <p:embed/>
                </p:oleObj>
              </mc:Choice>
              <mc:Fallback>
                <p:oleObj name="Equation" r:id="rId35" imgW="761760" imgH="27936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0033944" y="5036460"/>
                        <a:ext cx="1741487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5576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75404"/>
            <a:ext cx="244650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. LUYỆN TẬP</a:t>
            </a:r>
            <a:endParaRPr lang="en-US" sz="2600" b="1" u="sng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" y="771859"/>
            <a:ext cx="10087429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</a:t>
            </a:r>
            <a:endParaRPr lang="en-US" sz="2600" b="1" i="1" dirty="0" smtClean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ước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ây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u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ay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6432" y="3625099"/>
            <a:ext cx="4962898" cy="177671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95626" y="2839339"/>
            <a:ext cx="2574046" cy="2562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7429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75404"/>
            <a:ext cx="244650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. LUYỆN TẬP</a:t>
            </a:r>
            <a:endParaRPr lang="en-US" sz="2600" b="1" u="sng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" y="771859"/>
            <a:ext cx="9537699" cy="191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ối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ỗ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y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smtClean="0">
                <a:solidFill>
                  <a:schemeClr val="bg1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r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smtClean="0">
                <a:solidFill>
                  <a:schemeClr val="bg1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2</a:t>
            </a:r>
            <a:r>
              <a:rPr lang="en-US" sz="2600" i="1" dirty="0" smtClean="0">
                <a:solidFill>
                  <a:schemeClr val="bg1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r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600" i="1" dirty="0" smtClean="0">
                <a:solidFill>
                  <a:schemeClr val="bg1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cm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.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oé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ỗ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ửa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ề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ối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ỗ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oé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3109" y="3081866"/>
            <a:ext cx="2594801" cy="3386522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>
          <a:xfrm>
            <a:off x="2783503" y="3530600"/>
            <a:ext cx="716850" cy="0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H="1">
            <a:off x="348318" y="3549650"/>
            <a:ext cx="1232191" cy="4085"/>
          </a:xfrm>
          <a:prstGeom prst="straightConnector1">
            <a:avLst/>
          </a:prstGeom>
          <a:ln w="1905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783503" y="6000750"/>
            <a:ext cx="716850" cy="0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3177096" y="3540052"/>
            <a:ext cx="0" cy="2470150"/>
          </a:xfrm>
          <a:prstGeom prst="straightConnector1">
            <a:avLst/>
          </a:prstGeom>
          <a:ln w="1905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054065"/>
              </p:ext>
            </p:extLst>
          </p:nvPr>
        </p:nvGraphicFramePr>
        <p:xfrm>
          <a:off x="669194" y="3298340"/>
          <a:ext cx="640862" cy="3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1" name="Equation" r:id="rId4" imgW="368280" imgH="215640" progId="Equation.DSMT4">
                  <p:embed/>
                </p:oleObj>
              </mc:Choice>
              <mc:Fallback>
                <p:oleObj name="Equation" r:id="rId4" imgW="368280" imgH="2156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9194" y="3298340"/>
                        <a:ext cx="640862" cy="37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873561"/>
              </p:ext>
            </p:extLst>
          </p:nvPr>
        </p:nvGraphicFramePr>
        <p:xfrm>
          <a:off x="3255719" y="4553670"/>
          <a:ext cx="75088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2" name="Equation" r:id="rId6" imgW="431640" imgH="253800" progId="Equation.DSMT4">
                  <p:embed/>
                </p:oleObj>
              </mc:Choice>
              <mc:Fallback>
                <p:oleObj name="Equation" r:id="rId6" imgW="431640" imgH="2538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55719" y="4553670"/>
                        <a:ext cx="750887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876193" y="2561213"/>
            <a:ext cx="3241429" cy="5484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endParaRPr lang="en-US" sz="2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106295" y="3212398"/>
            <a:ext cx="7983128" cy="5484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ề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ối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ỗ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oét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095200" y="3736905"/>
            <a:ext cx="6534700" cy="10046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6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6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ung</a:t>
            </a:r>
            <a:r>
              <a:rPr lang="en-US" sz="26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h</a:t>
            </a:r>
            <a:r>
              <a:rPr lang="en-US" sz="26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6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</a:t>
            </a:r>
            <a:r>
              <a:rPr lang="en-US" sz="26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an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26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600" i="1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600" i="1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i="1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ửa</a:t>
            </a:r>
            <a:r>
              <a:rPr lang="en-US" sz="2600" i="1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600" i="1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600" i="1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600" i="1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oét</a:t>
            </a:r>
            <a:r>
              <a:rPr lang="en-US" sz="2600" i="1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600" i="1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48278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75404"/>
            <a:ext cx="244650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. LUYỆN TẬP</a:t>
            </a:r>
            <a:endParaRPr lang="en-US" sz="2600" b="1" u="sng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" y="771859"/>
            <a:ext cx="9537699" cy="191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ối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ỗ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y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smtClean="0">
                <a:solidFill>
                  <a:schemeClr val="bg1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r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smtClean="0">
                <a:solidFill>
                  <a:schemeClr val="bg1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2</a:t>
            </a:r>
            <a:r>
              <a:rPr lang="en-US" sz="2600" i="1" dirty="0" smtClean="0">
                <a:solidFill>
                  <a:schemeClr val="bg1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r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600" i="1" dirty="0" smtClean="0">
                <a:solidFill>
                  <a:schemeClr val="bg1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cm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.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oé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ỗ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ửa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ề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ối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ỗ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oé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3109" y="3081866"/>
            <a:ext cx="2594801" cy="3386522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>
          <a:xfrm>
            <a:off x="2783503" y="3530600"/>
            <a:ext cx="716850" cy="0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H="1">
            <a:off x="348318" y="3549650"/>
            <a:ext cx="1232191" cy="4085"/>
          </a:xfrm>
          <a:prstGeom prst="straightConnector1">
            <a:avLst/>
          </a:prstGeom>
          <a:ln w="1905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783503" y="6000750"/>
            <a:ext cx="716850" cy="0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3177096" y="3540052"/>
            <a:ext cx="0" cy="2470150"/>
          </a:xfrm>
          <a:prstGeom prst="straightConnector1">
            <a:avLst/>
          </a:prstGeom>
          <a:ln w="1905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669194" y="3298340"/>
          <a:ext cx="640862" cy="3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2" name="Equation" r:id="rId4" imgW="368280" imgH="215640" progId="Equation.DSMT4">
                  <p:embed/>
                </p:oleObj>
              </mc:Choice>
              <mc:Fallback>
                <p:oleObj name="Equation" r:id="rId4" imgW="368280" imgH="2156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9194" y="3298340"/>
                        <a:ext cx="640862" cy="37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3255719" y="4553670"/>
          <a:ext cx="75088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3" name="Equation" r:id="rId6" imgW="431640" imgH="253800" progId="Equation.DSMT4">
                  <p:embed/>
                </p:oleObj>
              </mc:Choice>
              <mc:Fallback>
                <p:oleObj name="Equation" r:id="rId6" imgW="431640" imgH="2538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55719" y="4553670"/>
                        <a:ext cx="750887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394940" y="2533383"/>
            <a:ext cx="2804918" cy="5484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475567" y="3212398"/>
            <a:ext cx="7226995" cy="5484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ề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ối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ỗ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oé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998347"/>
              </p:ext>
            </p:extLst>
          </p:nvPr>
        </p:nvGraphicFramePr>
        <p:xfrm>
          <a:off x="4475567" y="197787"/>
          <a:ext cx="4222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4" name="Equation" r:id="rId8" imgW="215640" imgH="228600" progId="Equation.DSMT4">
                  <p:embed/>
                </p:oleObj>
              </mc:Choice>
              <mc:Fallback>
                <p:oleObj name="Equation" r:id="rId8" imgW="215640" imgH="2286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75567" y="197787"/>
                        <a:ext cx="4222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821602" y="316382"/>
            <a:ext cx="836956" cy="3250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11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11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ình</a:t>
            </a:r>
            <a:r>
              <a:rPr lang="en-US" sz="11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1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</a:t>
            </a:r>
            <a:endParaRPr lang="en-US" sz="1100" i="1" dirty="0">
              <a:solidFill>
                <a:srgbClr val="FFFF00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895721"/>
              </p:ext>
            </p:extLst>
          </p:nvPr>
        </p:nvGraphicFramePr>
        <p:xfrm>
          <a:off x="5470989" y="197417"/>
          <a:ext cx="10668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5" name="Equation" r:id="rId10" imgW="545760" imgH="177480" progId="Equation.DSMT4">
                  <p:embed/>
                </p:oleObj>
              </mc:Choice>
              <mc:Fallback>
                <p:oleObj name="Equation" r:id="rId10" imgW="545760" imgH="177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70989" y="197417"/>
                        <a:ext cx="1066800" cy="34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405357" y="111403"/>
            <a:ext cx="2250420" cy="519689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46451"/>
              </p:ext>
            </p:extLst>
          </p:nvPr>
        </p:nvGraphicFramePr>
        <p:xfrm>
          <a:off x="5332383" y="3956539"/>
          <a:ext cx="1129963" cy="430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6" name="Equation" r:id="rId12" imgW="469800" imgH="177480" progId="Equation.DSMT4">
                  <p:embed/>
                </p:oleObj>
              </mc:Choice>
              <mc:Fallback>
                <p:oleObj name="Equation" r:id="rId12" imgW="469800" imgH="1774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32383" y="3956539"/>
                        <a:ext cx="1129963" cy="430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450812"/>
              </p:ext>
            </p:extLst>
          </p:nvPr>
        </p:nvGraphicFramePr>
        <p:xfrm>
          <a:off x="6505609" y="3891413"/>
          <a:ext cx="11604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7" name="Equation" r:id="rId14" imgW="482400" imgH="279360" progId="Equation.DSMT4">
                  <p:embed/>
                </p:oleObj>
              </mc:Choice>
              <mc:Fallback>
                <p:oleObj name="Equation" r:id="rId14" imgW="482400" imgH="27936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05609" y="3891413"/>
                        <a:ext cx="116046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51370"/>
              </p:ext>
            </p:extLst>
          </p:nvPr>
        </p:nvGraphicFramePr>
        <p:xfrm>
          <a:off x="7690846" y="3894979"/>
          <a:ext cx="22907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8" name="Equation" r:id="rId16" imgW="952200" imgH="279360" progId="Equation.DSMT4">
                  <p:embed/>
                </p:oleObj>
              </mc:Choice>
              <mc:Fallback>
                <p:oleObj name="Equation" r:id="rId16" imgW="952200" imgH="27936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690846" y="3894979"/>
                        <a:ext cx="229076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405357" y="4582242"/>
            <a:ext cx="7226995" cy="12185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ề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ối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ỗ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oé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789689"/>
              </p:ext>
            </p:extLst>
          </p:nvPr>
        </p:nvGraphicFramePr>
        <p:xfrm>
          <a:off x="6327653" y="5263439"/>
          <a:ext cx="19558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9" name="Equation" r:id="rId18" imgW="812520" imgH="279360" progId="Equation.DSMT4">
                  <p:embed/>
                </p:oleObj>
              </mc:Choice>
              <mc:Fallback>
                <p:oleObj name="Equation" r:id="rId18" imgW="812520" imgH="27936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327653" y="5263439"/>
                        <a:ext cx="1955800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3778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0" grpId="0"/>
      <p:bldP spid="22" grpId="0" animBg="1"/>
      <p:bldP spid="2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99543" y="247976"/>
            <a:ext cx="492634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ÓM TẮT NỘI DUNG BÀI HỌC</a:t>
            </a:r>
            <a:endParaRPr lang="en-US" sz="2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Oval 331"/>
          <p:cNvSpPr>
            <a:spLocks noChangeArrowheads="1"/>
          </p:cNvSpPr>
          <p:nvPr/>
        </p:nvSpPr>
        <p:spPr bwMode="auto">
          <a:xfrm>
            <a:off x="402093" y="2191658"/>
            <a:ext cx="2450198" cy="2518002"/>
          </a:xfrm>
          <a:prstGeom prst="ellipse">
            <a:avLst/>
          </a:prstGeom>
          <a:noFill/>
          <a:ln w="4762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4" name="Group 338"/>
          <p:cNvGrpSpPr>
            <a:grpSpLocks/>
          </p:cNvGrpSpPr>
          <p:nvPr/>
        </p:nvGrpSpPr>
        <p:grpSpPr bwMode="auto">
          <a:xfrm>
            <a:off x="392794" y="2973858"/>
            <a:ext cx="2459497" cy="532932"/>
            <a:chOff x="596" y="1608"/>
            <a:chExt cx="3173" cy="665"/>
          </a:xfrm>
        </p:grpSpPr>
        <p:sp>
          <p:nvSpPr>
            <p:cNvPr id="5" name="Freeform 336"/>
            <p:cNvSpPr>
              <a:spLocks noEditPoints="1"/>
            </p:cNvSpPr>
            <p:nvPr/>
          </p:nvSpPr>
          <p:spPr bwMode="auto">
            <a:xfrm>
              <a:off x="602" y="1608"/>
              <a:ext cx="3167" cy="652"/>
            </a:xfrm>
            <a:custGeom>
              <a:avLst/>
              <a:gdLst>
                <a:gd name="T0" fmla="*/ 34 w 3167"/>
                <a:gd name="T1" fmla="*/ 560 h 652"/>
                <a:gd name="T2" fmla="*/ 70 w 3167"/>
                <a:gd name="T3" fmla="*/ 459 h 652"/>
                <a:gd name="T4" fmla="*/ 142 w 3167"/>
                <a:gd name="T5" fmla="*/ 407 h 652"/>
                <a:gd name="T6" fmla="*/ 101 w 3167"/>
                <a:gd name="T7" fmla="*/ 449 h 652"/>
                <a:gd name="T8" fmla="*/ 58 w 3167"/>
                <a:gd name="T9" fmla="*/ 477 h 652"/>
                <a:gd name="T10" fmla="*/ 186 w 3167"/>
                <a:gd name="T11" fmla="*/ 347 h 652"/>
                <a:gd name="T12" fmla="*/ 420 w 3167"/>
                <a:gd name="T13" fmla="*/ 212 h 652"/>
                <a:gd name="T14" fmla="*/ 410 w 3167"/>
                <a:gd name="T15" fmla="*/ 236 h 652"/>
                <a:gd name="T16" fmla="*/ 358 w 3167"/>
                <a:gd name="T17" fmla="*/ 261 h 652"/>
                <a:gd name="T18" fmla="*/ 607 w 3167"/>
                <a:gd name="T19" fmla="*/ 142 h 652"/>
                <a:gd name="T20" fmla="*/ 505 w 3167"/>
                <a:gd name="T21" fmla="*/ 177 h 652"/>
                <a:gd name="T22" fmla="*/ 786 w 3167"/>
                <a:gd name="T23" fmla="*/ 111 h 652"/>
                <a:gd name="T24" fmla="*/ 682 w 3167"/>
                <a:gd name="T25" fmla="*/ 138 h 652"/>
                <a:gd name="T26" fmla="*/ 890 w 3167"/>
                <a:gd name="T27" fmla="*/ 69 h 652"/>
                <a:gd name="T28" fmla="*/ 946 w 3167"/>
                <a:gd name="T29" fmla="*/ 77 h 652"/>
                <a:gd name="T30" fmla="*/ 894 w 3167"/>
                <a:gd name="T31" fmla="*/ 87 h 652"/>
                <a:gd name="T32" fmla="*/ 856 w 3167"/>
                <a:gd name="T33" fmla="*/ 95 h 652"/>
                <a:gd name="T34" fmla="*/ 1065 w 3167"/>
                <a:gd name="T35" fmla="*/ 39 h 652"/>
                <a:gd name="T36" fmla="*/ 1139 w 3167"/>
                <a:gd name="T37" fmla="*/ 47 h 652"/>
                <a:gd name="T38" fmla="*/ 1102 w 3167"/>
                <a:gd name="T39" fmla="*/ 52 h 652"/>
                <a:gd name="T40" fmla="*/ 1050 w 3167"/>
                <a:gd name="T41" fmla="*/ 59 h 652"/>
                <a:gd name="T42" fmla="*/ 1209 w 3167"/>
                <a:gd name="T43" fmla="*/ 21 h 652"/>
                <a:gd name="T44" fmla="*/ 1317 w 3167"/>
                <a:gd name="T45" fmla="*/ 11 h 652"/>
                <a:gd name="T46" fmla="*/ 1276 w 3167"/>
                <a:gd name="T47" fmla="*/ 33 h 652"/>
                <a:gd name="T48" fmla="*/ 1211 w 3167"/>
                <a:gd name="T49" fmla="*/ 39 h 652"/>
                <a:gd name="T50" fmla="*/ 1483 w 3167"/>
                <a:gd name="T51" fmla="*/ 2 h 652"/>
                <a:gd name="T52" fmla="*/ 1467 w 3167"/>
                <a:gd name="T53" fmla="*/ 21 h 652"/>
                <a:gd name="T54" fmla="*/ 1389 w 3167"/>
                <a:gd name="T55" fmla="*/ 7 h 652"/>
                <a:gd name="T56" fmla="*/ 1677 w 3167"/>
                <a:gd name="T57" fmla="*/ 19 h 652"/>
                <a:gd name="T58" fmla="*/ 1569 w 3167"/>
                <a:gd name="T59" fmla="*/ 19 h 652"/>
                <a:gd name="T60" fmla="*/ 1815 w 3167"/>
                <a:gd name="T61" fmla="*/ 6 h 652"/>
                <a:gd name="T62" fmla="*/ 1849 w 3167"/>
                <a:gd name="T63" fmla="*/ 26 h 652"/>
                <a:gd name="T64" fmla="*/ 1762 w 3167"/>
                <a:gd name="T65" fmla="*/ 21 h 652"/>
                <a:gd name="T66" fmla="*/ 1937 w 3167"/>
                <a:gd name="T67" fmla="*/ 14 h 652"/>
                <a:gd name="T68" fmla="*/ 2038 w 3167"/>
                <a:gd name="T69" fmla="*/ 24 h 652"/>
                <a:gd name="T70" fmla="*/ 1988 w 3167"/>
                <a:gd name="T71" fmla="*/ 37 h 652"/>
                <a:gd name="T72" fmla="*/ 1935 w 3167"/>
                <a:gd name="T73" fmla="*/ 32 h 652"/>
                <a:gd name="T74" fmla="*/ 2112 w 3167"/>
                <a:gd name="T75" fmla="*/ 33 h 652"/>
                <a:gd name="T76" fmla="*/ 2216 w 3167"/>
                <a:gd name="T77" fmla="*/ 49 h 652"/>
                <a:gd name="T78" fmla="*/ 2196 w 3167"/>
                <a:gd name="T79" fmla="*/ 64 h 652"/>
                <a:gd name="T80" fmla="*/ 2161 w 3167"/>
                <a:gd name="T81" fmla="*/ 59 h 652"/>
                <a:gd name="T82" fmla="*/ 2107 w 3167"/>
                <a:gd name="T83" fmla="*/ 51 h 652"/>
                <a:gd name="T84" fmla="*/ 2339 w 3167"/>
                <a:gd name="T85" fmla="*/ 73 h 652"/>
                <a:gd name="T86" fmla="*/ 2370 w 3167"/>
                <a:gd name="T87" fmla="*/ 98 h 652"/>
                <a:gd name="T88" fmla="*/ 2335 w 3167"/>
                <a:gd name="T89" fmla="*/ 90 h 652"/>
                <a:gd name="T90" fmla="*/ 2284 w 3167"/>
                <a:gd name="T91" fmla="*/ 80 h 652"/>
                <a:gd name="T92" fmla="*/ 2514 w 3167"/>
                <a:gd name="T93" fmla="*/ 116 h 652"/>
                <a:gd name="T94" fmla="*/ 2492 w 3167"/>
                <a:gd name="T95" fmla="*/ 128 h 652"/>
                <a:gd name="T96" fmla="*/ 2464 w 3167"/>
                <a:gd name="T97" fmla="*/ 102 h 652"/>
                <a:gd name="T98" fmla="*/ 2732 w 3167"/>
                <a:gd name="T99" fmla="*/ 210 h 652"/>
                <a:gd name="T100" fmla="*/ 2631 w 3167"/>
                <a:gd name="T101" fmla="*/ 173 h 652"/>
                <a:gd name="T102" fmla="*/ 2847 w 3167"/>
                <a:gd name="T103" fmla="*/ 245 h 652"/>
                <a:gd name="T104" fmla="*/ 2891 w 3167"/>
                <a:gd name="T105" fmla="*/ 290 h 652"/>
                <a:gd name="T106" fmla="*/ 2856 w 3167"/>
                <a:gd name="T107" fmla="*/ 270 h 652"/>
                <a:gd name="T108" fmla="*/ 2822 w 3167"/>
                <a:gd name="T109" fmla="*/ 252 h 652"/>
                <a:gd name="T110" fmla="*/ 2961 w 3167"/>
                <a:gd name="T111" fmla="*/ 315 h 652"/>
                <a:gd name="T112" fmla="*/ 3032 w 3167"/>
                <a:gd name="T113" fmla="*/ 397 h 652"/>
                <a:gd name="T114" fmla="*/ 2977 w 3167"/>
                <a:gd name="T115" fmla="*/ 348 h 652"/>
                <a:gd name="T116" fmla="*/ 3113 w 3167"/>
                <a:gd name="T117" fmla="*/ 463 h 652"/>
                <a:gd name="T118" fmla="*/ 3116 w 3167"/>
                <a:gd name="T119" fmla="*/ 501 h 652"/>
                <a:gd name="T120" fmla="*/ 3162 w 3167"/>
                <a:gd name="T121" fmla="*/ 606 h 6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3167" h="652">
                  <a:moveTo>
                    <a:pt x="0" y="648"/>
                  </a:moveTo>
                  <a:lnTo>
                    <a:pt x="17" y="554"/>
                  </a:lnTo>
                  <a:lnTo>
                    <a:pt x="23" y="541"/>
                  </a:lnTo>
                  <a:lnTo>
                    <a:pt x="39" y="548"/>
                  </a:lnTo>
                  <a:lnTo>
                    <a:pt x="34" y="560"/>
                  </a:lnTo>
                  <a:lnTo>
                    <a:pt x="34" y="558"/>
                  </a:lnTo>
                  <a:lnTo>
                    <a:pt x="18" y="652"/>
                  </a:lnTo>
                  <a:lnTo>
                    <a:pt x="0" y="648"/>
                  </a:lnTo>
                  <a:close/>
                  <a:moveTo>
                    <a:pt x="58" y="477"/>
                  </a:moveTo>
                  <a:lnTo>
                    <a:pt x="70" y="459"/>
                  </a:lnTo>
                  <a:lnTo>
                    <a:pt x="88" y="437"/>
                  </a:lnTo>
                  <a:lnTo>
                    <a:pt x="105" y="418"/>
                  </a:lnTo>
                  <a:lnTo>
                    <a:pt x="123" y="400"/>
                  </a:lnTo>
                  <a:lnTo>
                    <a:pt x="130" y="394"/>
                  </a:lnTo>
                  <a:lnTo>
                    <a:pt x="142" y="407"/>
                  </a:lnTo>
                  <a:lnTo>
                    <a:pt x="135" y="413"/>
                  </a:lnTo>
                  <a:lnTo>
                    <a:pt x="135" y="413"/>
                  </a:lnTo>
                  <a:lnTo>
                    <a:pt x="118" y="431"/>
                  </a:lnTo>
                  <a:lnTo>
                    <a:pt x="118" y="430"/>
                  </a:lnTo>
                  <a:lnTo>
                    <a:pt x="101" y="449"/>
                  </a:lnTo>
                  <a:lnTo>
                    <a:pt x="101" y="449"/>
                  </a:lnTo>
                  <a:lnTo>
                    <a:pt x="84" y="470"/>
                  </a:lnTo>
                  <a:lnTo>
                    <a:pt x="85" y="470"/>
                  </a:lnTo>
                  <a:lnTo>
                    <a:pt x="73" y="487"/>
                  </a:lnTo>
                  <a:lnTo>
                    <a:pt x="58" y="477"/>
                  </a:lnTo>
                  <a:close/>
                  <a:moveTo>
                    <a:pt x="186" y="347"/>
                  </a:moveTo>
                  <a:lnTo>
                    <a:pt x="276" y="287"/>
                  </a:lnTo>
                  <a:lnTo>
                    <a:pt x="286" y="302"/>
                  </a:lnTo>
                  <a:lnTo>
                    <a:pt x="196" y="362"/>
                  </a:lnTo>
                  <a:lnTo>
                    <a:pt x="186" y="347"/>
                  </a:lnTo>
                  <a:close/>
                  <a:moveTo>
                    <a:pt x="339" y="251"/>
                  </a:moveTo>
                  <a:lnTo>
                    <a:pt x="350" y="245"/>
                  </a:lnTo>
                  <a:lnTo>
                    <a:pt x="367" y="237"/>
                  </a:lnTo>
                  <a:lnTo>
                    <a:pt x="402" y="220"/>
                  </a:lnTo>
                  <a:lnTo>
                    <a:pt x="420" y="212"/>
                  </a:lnTo>
                  <a:lnTo>
                    <a:pt x="438" y="205"/>
                  </a:lnTo>
                  <a:lnTo>
                    <a:pt x="445" y="221"/>
                  </a:lnTo>
                  <a:lnTo>
                    <a:pt x="427" y="229"/>
                  </a:lnTo>
                  <a:lnTo>
                    <a:pt x="427" y="229"/>
                  </a:lnTo>
                  <a:lnTo>
                    <a:pt x="410" y="236"/>
                  </a:lnTo>
                  <a:lnTo>
                    <a:pt x="410" y="236"/>
                  </a:lnTo>
                  <a:lnTo>
                    <a:pt x="375" y="253"/>
                  </a:lnTo>
                  <a:lnTo>
                    <a:pt x="375" y="253"/>
                  </a:lnTo>
                  <a:lnTo>
                    <a:pt x="358" y="261"/>
                  </a:lnTo>
                  <a:lnTo>
                    <a:pt x="358" y="261"/>
                  </a:lnTo>
                  <a:lnTo>
                    <a:pt x="348" y="267"/>
                  </a:lnTo>
                  <a:lnTo>
                    <a:pt x="339" y="251"/>
                  </a:lnTo>
                  <a:close/>
                  <a:moveTo>
                    <a:pt x="505" y="177"/>
                  </a:moveTo>
                  <a:lnTo>
                    <a:pt x="507" y="177"/>
                  </a:lnTo>
                  <a:lnTo>
                    <a:pt x="607" y="142"/>
                  </a:lnTo>
                  <a:lnTo>
                    <a:pt x="613" y="159"/>
                  </a:lnTo>
                  <a:lnTo>
                    <a:pt x="513" y="194"/>
                  </a:lnTo>
                  <a:lnTo>
                    <a:pt x="513" y="193"/>
                  </a:lnTo>
                  <a:lnTo>
                    <a:pt x="511" y="194"/>
                  </a:lnTo>
                  <a:lnTo>
                    <a:pt x="505" y="177"/>
                  </a:lnTo>
                  <a:close/>
                  <a:moveTo>
                    <a:pt x="677" y="121"/>
                  </a:moveTo>
                  <a:lnTo>
                    <a:pt x="716" y="110"/>
                  </a:lnTo>
                  <a:lnTo>
                    <a:pt x="734" y="105"/>
                  </a:lnTo>
                  <a:lnTo>
                    <a:pt x="781" y="93"/>
                  </a:lnTo>
                  <a:lnTo>
                    <a:pt x="786" y="111"/>
                  </a:lnTo>
                  <a:lnTo>
                    <a:pt x="738" y="122"/>
                  </a:lnTo>
                  <a:lnTo>
                    <a:pt x="738" y="122"/>
                  </a:lnTo>
                  <a:lnTo>
                    <a:pt x="721" y="127"/>
                  </a:lnTo>
                  <a:lnTo>
                    <a:pt x="721" y="127"/>
                  </a:lnTo>
                  <a:lnTo>
                    <a:pt x="682" y="138"/>
                  </a:lnTo>
                  <a:lnTo>
                    <a:pt x="677" y="121"/>
                  </a:lnTo>
                  <a:close/>
                  <a:moveTo>
                    <a:pt x="852" y="77"/>
                  </a:moveTo>
                  <a:lnTo>
                    <a:pt x="856" y="76"/>
                  </a:lnTo>
                  <a:lnTo>
                    <a:pt x="873" y="73"/>
                  </a:lnTo>
                  <a:lnTo>
                    <a:pt x="890" y="69"/>
                  </a:lnTo>
                  <a:lnTo>
                    <a:pt x="925" y="62"/>
                  </a:lnTo>
                  <a:lnTo>
                    <a:pt x="943" y="59"/>
                  </a:lnTo>
                  <a:lnTo>
                    <a:pt x="958" y="56"/>
                  </a:lnTo>
                  <a:lnTo>
                    <a:pt x="961" y="74"/>
                  </a:lnTo>
                  <a:lnTo>
                    <a:pt x="946" y="77"/>
                  </a:lnTo>
                  <a:lnTo>
                    <a:pt x="946" y="76"/>
                  </a:lnTo>
                  <a:lnTo>
                    <a:pt x="929" y="80"/>
                  </a:lnTo>
                  <a:lnTo>
                    <a:pt x="929" y="80"/>
                  </a:lnTo>
                  <a:lnTo>
                    <a:pt x="894" y="87"/>
                  </a:lnTo>
                  <a:lnTo>
                    <a:pt x="894" y="87"/>
                  </a:lnTo>
                  <a:lnTo>
                    <a:pt x="877" y="90"/>
                  </a:lnTo>
                  <a:lnTo>
                    <a:pt x="877" y="90"/>
                  </a:lnTo>
                  <a:lnTo>
                    <a:pt x="859" y="94"/>
                  </a:lnTo>
                  <a:lnTo>
                    <a:pt x="859" y="94"/>
                  </a:lnTo>
                  <a:lnTo>
                    <a:pt x="856" y="95"/>
                  </a:lnTo>
                  <a:lnTo>
                    <a:pt x="852" y="77"/>
                  </a:lnTo>
                  <a:close/>
                  <a:moveTo>
                    <a:pt x="1030" y="44"/>
                  </a:moveTo>
                  <a:lnTo>
                    <a:pt x="1030" y="44"/>
                  </a:lnTo>
                  <a:lnTo>
                    <a:pt x="1047" y="41"/>
                  </a:lnTo>
                  <a:lnTo>
                    <a:pt x="1065" y="39"/>
                  </a:lnTo>
                  <a:lnTo>
                    <a:pt x="1100" y="34"/>
                  </a:lnTo>
                  <a:lnTo>
                    <a:pt x="1117" y="32"/>
                  </a:lnTo>
                  <a:lnTo>
                    <a:pt x="1135" y="29"/>
                  </a:lnTo>
                  <a:lnTo>
                    <a:pt x="1137" y="29"/>
                  </a:lnTo>
                  <a:lnTo>
                    <a:pt x="1139" y="47"/>
                  </a:lnTo>
                  <a:lnTo>
                    <a:pt x="1137" y="47"/>
                  </a:lnTo>
                  <a:lnTo>
                    <a:pt x="1137" y="47"/>
                  </a:lnTo>
                  <a:lnTo>
                    <a:pt x="1119" y="50"/>
                  </a:lnTo>
                  <a:lnTo>
                    <a:pt x="1119" y="50"/>
                  </a:lnTo>
                  <a:lnTo>
                    <a:pt x="1102" y="52"/>
                  </a:lnTo>
                  <a:lnTo>
                    <a:pt x="1102" y="52"/>
                  </a:lnTo>
                  <a:lnTo>
                    <a:pt x="1067" y="57"/>
                  </a:lnTo>
                  <a:lnTo>
                    <a:pt x="1067" y="57"/>
                  </a:lnTo>
                  <a:lnTo>
                    <a:pt x="1050" y="59"/>
                  </a:lnTo>
                  <a:lnTo>
                    <a:pt x="1050" y="59"/>
                  </a:lnTo>
                  <a:lnTo>
                    <a:pt x="1033" y="62"/>
                  </a:lnTo>
                  <a:lnTo>
                    <a:pt x="1033" y="62"/>
                  </a:lnTo>
                  <a:lnTo>
                    <a:pt x="1032" y="62"/>
                  </a:lnTo>
                  <a:lnTo>
                    <a:pt x="1030" y="44"/>
                  </a:lnTo>
                  <a:close/>
                  <a:moveTo>
                    <a:pt x="1209" y="21"/>
                  </a:moveTo>
                  <a:lnTo>
                    <a:pt x="1222" y="20"/>
                  </a:lnTo>
                  <a:lnTo>
                    <a:pt x="1257" y="16"/>
                  </a:lnTo>
                  <a:lnTo>
                    <a:pt x="1274" y="15"/>
                  </a:lnTo>
                  <a:lnTo>
                    <a:pt x="1291" y="13"/>
                  </a:lnTo>
                  <a:lnTo>
                    <a:pt x="1317" y="11"/>
                  </a:lnTo>
                  <a:lnTo>
                    <a:pt x="1318" y="29"/>
                  </a:lnTo>
                  <a:lnTo>
                    <a:pt x="1293" y="31"/>
                  </a:lnTo>
                  <a:lnTo>
                    <a:pt x="1293" y="31"/>
                  </a:lnTo>
                  <a:lnTo>
                    <a:pt x="1276" y="33"/>
                  </a:lnTo>
                  <a:lnTo>
                    <a:pt x="1276" y="33"/>
                  </a:lnTo>
                  <a:lnTo>
                    <a:pt x="1258" y="34"/>
                  </a:lnTo>
                  <a:lnTo>
                    <a:pt x="1258" y="34"/>
                  </a:lnTo>
                  <a:lnTo>
                    <a:pt x="1223" y="38"/>
                  </a:lnTo>
                  <a:lnTo>
                    <a:pt x="1224" y="38"/>
                  </a:lnTo>
                  <a:lnTo>
                    <a:pt x="1211" y="39"/>
                  </a:lnTo>
                  <a:lnTo>
                    <a:pt x="1209" y="21"/>
                  </a:lnTo>
                  <a:close/>
                  <a:moveTo>
                    <a:pt x="1389" y="7"/>
                  </a:moveTo>
                  <a:lnTo>
                    <a:pt x="1448" y="4"/>
                  </a:lnTo>
                  <a:lnTo>
                    <a:pt x="1466" y="3"/>
                  </a:lnTo>
                  <a:lnTo>
                    <a:pt x="1483" y="2"/>
                  </a:lnTo>
                  <a:lnTo>
                    <a:pt x="1497" y="2"/>
                  </a:lnTo>
                  <a:lnTo>
                    <a:pt x="1497" y="20"/>
                  </a:lnTo>
                  <a:lnTo>
                    <a:pt x="1484" y="20"/>
                  </a:lnTo>
                  <a:lnTo>
                    <a:pt x="1484" y="20"/>
                  </a:lnTo>
                  <a:lnTo>
                    <a:pt x="1467" y="21"/>
                  </a:lnTo>
                  <a:lnTo>
                    <a:pt x="1467" y="21"/>
                  </a:lnTo>
                  <a:lnTo>
                    <a:pt x="1449" y="22"/>
                  </a:lnTo>
                  <a:lnTo>
                    <a:pt x="1449" y="22"/>
                  </a:lnTo>
                  <a:lnTo>
                    <a:pt x="1390" y="25"/>
                  </a:lnTo>
                  <a:lnTo>
                    <a:pt x="1389" y="7"/>
                  </a:lnTo>
                  <a:close/>
                  <a:moveTo>
                    <a:pt x="1569" y="1"/>
                  </a:moveTo>
                  <a:lnTo>
                    <a:pt x="1623" y="0"/>
                  </a:lnTo>
                  <a:lnTo>
                    <a:pt x="1640" y="1"/>
                  </a:lnTo>
                  <a:lnTo>
                    <a:pt x="1678" y="1"/>
                  </a:lnTo>
                  <a:lnTo>
                    <a:pt x="1677" y="19"/>
                  </a:lnTo>
                  <a:lnTo>
                    <a:pt x="1640" y="19"/>
                  </a:lnTo>
                  <a:lnTo>
                    <a:pt x="1640" y="19"/>
                  </a:lnTo>
                  <a:lnTo>
                    <a:pt x="1623" y="18"/>
                  </a:lnTo>
                  <a:lnTo>
                    <a:pt x="1623" y="18"/>
                  </a:lnTo>
                  <a:lnTo>
                    <a:pt x="1569" y="19"/>
                  </a:lnTo>
                  <a:lnTo>
                    <a:pt x="1569" y="1"/>
                  </a:lnTo>
                  <a:close/>
                  <a:moveTo>
                    <a:pt x="1750" y="3"/>
                  </a:moveTo>
                  <a:lnTo>
                    <a:pt x="1762" y="3"/>
                  </a:lnTo>
                  <a:lnTo>
                    <a:pt x="1797" y="5"/>
                  </a:lnTo>
                  <a:lnTo>
                    <a:pt x="1815" y="6"/>
                  </a:lnTo>
                  <a:lnTo>
                    <a:pt x="1850" y="8"/>
                  </a:lnTo>
                  <a:lnTo>
                    <a:pt x="1858" y="8"/>
                  </a:lnTo>
                  <a:lnTo>
                    <a:pt x="1857" y="26"/>
                  </a:lnTo>
                  <a:lnTo>
                    <a:pt x="1849" y="26"/>
                  </a:lnTo>
                  <a:lnTo>
                    <a:pt x="1849" y="26"/>
                  </a:lnTo>
                  <a:lnTo>
                    <a:pt x="1814" y="24"/>
                  </a:lnTo>
                  <a:lnTo>
                    <a:pt x="1814" y="24"/>
                  </a:lnTo>
                  <a:lnTo>
                    <a:pt x="1796" y="23"/>
                  </a:lnTo>
                  <a:lnTo>
                    <a:pt x="1796" y="23"/>
                  </a:lnTo>
                  <a:lnTo>
                    <a:pt x="1762" y="21"/>
                  </a:lnTo>
                  <a:lnTo>
                    <a:pt x="1762" y="21"/>
                  </a:lnTo>
                  <a:lnTo>
                    <a:pt x="1749" y="21"/>
                  </a:lnTo>
                  <a:lnTo>
                    <a:pt x="1750" y="3"/>
                  </a:lnTo>
                  <a:close/>
                  <a:moveTo>
                    <a:pt x="1930" y="14"/>
                  </a:moveTo>
                  <a:lnTo>
                    <a:pt x="1937" y="14"/>
                  </a:lnTo>
                  <a:lnTo>
                    <a:pt x="1954" y="16"/>
                  </a:lnTo>
                  <a:lnTo>
                    <a:pt x="1972" y="17"/>
                  </a:lnTo>
                  <a:lnTo>
                    <a:pt x="1989" y="19"/>
                  </a:lnTo>
                  <a:lnTo>
                    <a:pt x="2007" y="21"/>
                  </a:lnTo>
                  <a:lnTo>
                    <a:pt x="2038" y="24"/>
                  </a:lnTo>
                  <a:lnTo>
                    <a:pt x="2036" y="42"/>
                  </a:lnTo>
                  <a:lnTo>
                    <a:pt x="2005" y="39"/>
                  </a:lnTo>
                  <a:lnTo>
                    <a:pt x="2005" y="39"/>
                  </a:lnTo>
                  <a:lnTo>
                    <a:pt x="1988" y="37"/>
                  </a:lnTo>
                  <a:lnTo>
                    <a:pt x="1988" y="37"/>
                  </a:lnTo>
                  <a:lnTo>
                    <a:pt x="1970" y="35"/>
                  </a:lnTo>
                  <a:lnTo>
                    <a:pt x="1970" y="35"/>
                  </a:lnTo>
                  <a:lnTo>
                    <a:pt x="1953" y="34"/>
                  </a:lnTo>
                  <a:lnTo>
                    <a:pt x="1953" y="34"/>
                  </a:lnTo>
                  <a:lnTo>
                    <a:pt x="1935" y="32"/>
                  </a:lnTo>
                  <a:lnTo>
                    <a:pt x="1936" y="32"/>
                  </a:lnTo>
                  <a:lnTo>
                    <a:pt x="1928" y="32"/>
                  </a:lnTo>
                  <a:lnTo>
                    <a:pt x="1930" y="14"/>
                  </a:lnTo>
                  <a:close/>
                  <a:moveTo>
                    <a:pt x="2109" y="33"/>
                  </a:moveTo>
                  <a:lnTo>
                    <a:pt x="2112" y="33"/>
                  </a:lnTo>
                  <a:lnTo>
                    <a:pt x="2147" y="38"/>
                  </a:lnTo>
                  <a:lnTo>
                    <a:pt x="2164" y="41"/>
                  </a:lnTo>
                  <a:lnTo>
                    <a:pt x="2182" y="44"/>
                  </a:lnTo>
                  <a:lnTo>
                    <a:pt x="2199" y="46"/>
                  </a:lnTo>
                  <a:lnTo>
                    <a:pt x="2216" y="49"/>
                  </a:lnTo>
                  <a:lnTo>
                    <a:pt x="2217" y="49"/>
                  </a:lnTo>
                  <a:lnTo>
                    <a:pt x="2214" y="67"/>
                  </a:lnTo>
                  <a:lnTo>
                    <a:pt x="2213" y="67"/>
                  </a:lnTo>
                  <a:lnTo>
                    <a:pt x="2213" y="67"/>
                  </a:lnTo>
                  <a:lnTo>
                    <a:pt x="2196" y="64"/>
                  </a:lnTo>
                  <a:lnTo>
                    <a:pt x="2196" y="64"/>
                  </a:lnTo>
                  <a:lnTo>
                    <a:pt x="2179" y="61"/>
                  </a:lnTo>
                  <a:lnTo>
                    <a:pt x="2179" y="61"/>
                  </a:lnTo>
                  <a:lnTo>
                    <a:pt x="2161" y="59"/>
                  </a:lnTo>
                  <a:lnTo>
                    <a:pt x="2161" y="59"/>
                  </a:lnTo>
                  <a:lnTo>
                    <a:pt x="2144" y="56"/>
                  </a:lnTo>
                  <a:lnTo>
                    <a:pt x="2144" y="56"/>
                  </a:lnTo>
                  <a:lnTo>
                    <a:pt x="2109" y="51"/>
                  </a:lnTo>
                  <a:lnTo>
                    <a:pt x="2109" y="51"/>
                  </a:lnTo>
                  <a:lnTo>
                    <a:pt x="2107" y="51"/>
                  </a:lnTo>
                  <a:lnTo>
                    <a:pt x="2109" y="33"/>
                  </a:lnTo>
                  <a:close/>
                  <a:moveTo>
                    <a:pt x="2288" y="62"/>
                  </a:moveTo>
                  <a:lnTo>
                    <a:pt x="2304" y="65"/>
                  </a:lnTo>
                  <a:lnTo>
                    <a:pt x="2321" y="69"/>
                  </a:lnTo>
                  <a:lnTo>
                    <a:pt x="2339" y="73"/>
                  </a:lnTo>
                  <a:lnTo>
                    <a:pt x="2356" y="76"/>
                  </a:lnTo>
                  <a:lnTo>
                    <a:pt x="2374" y="80"/>
                  </a:lnTo>
                  <a:lnTo>
                    <a:pt x="2394" y="85"/>
                  </a:lnTo>
                  <a:lnTo>
                    <a:pt x="2390" y="102"/>
                  </a:lnTo>
                  <a:lnTo>
                    <a:pt x="2370" y="98"/>
                  </a:lnTo>
                  <a:lnTo>
                    <a:pt x="2370" y="98"/>
                  </a:lnTo>
                  <a:lnTo>
                    <a:pt x="2352" y="94"/>
                  </a:lnTo>
                  <a:lnTo>
                    <a:pt x="2353" y="94"/>
                  </a:lnTo>
                  <a:lnTo>
                    <a:pt x="2335" y="90"/>
                  </a:lnTo>
                  <a:lnTo>
                    <a:pt x="2335" y="90"/>
                  </a:lnTo>
                  <a:lnTo>
                    <a:pt x="2318" y="86"/>
                  </a:lnTo>
                  <a:lnTo>
                    <a:pt x="2318" y="87"/>
                  </a:lnTo>
                  <a:lnTo>
                    <a:pt x="2300" y="83"/>
                  </a:lnTo>
                  <a:lnTo>
                    <a:pt x="2300" y="83"/>
                  </a:lnTo>
                  <a:lnTo>
                    <a:pt x="2284" y="80"/>
                  </a:lnTo>
                  <a:lnTo>
                    <a:pt x="2288" y="62"/>
                  </a:lnTo>
                  <a:close/>
                  <a:moveTo>
                    <a:pt x="2464" y="102"/>
                  </a:moveTo>
                  <a:lnTo>
                    <a:pt x="2479" y="106"/>
                  </a:lnTo>
                  <a:lnTo>
                    <a:pt x="2496" y="111"/>
                  </a:lnTo>
                  <a:lnTo>
                    <a:pt x="2514" y="116"/>
                  </a:lnTo>
                  <a:lnTo>
                    <a:pt x="2568" y="134"/>
                  </a:lnTo>
                  <a:lnTo>
                    <a:pt x="2562" y="151"/>
                  </a:lnTo>
                  <a:lnTo>
                    <a:pt x="2509" y="133"/>
                  </a:lnTo>
                  <a:lnTo>
                    <a:pt x="2509" y="133"/>
                  </a:lnTo>
                  <a:lnTo>
                    <a:pt x="2492" y="128"/>
                  </a:lnTo>
                  <a:lnTo>
                    <a:pt x="2492" y="128"/>
                  </a:lnTo>
                  <a:lnTo>
                    <a:pt x="2474" y="123"/>
                  </a:lnTo>
                  <a:lnTo>
                    <a:pt x="2474" y="123"/>
                  </a:lnTo>
                  <a:lnTo>
                    <a:pt x="2459" y="119"/>
                  </a:lnTo>
                  <a:lnTo>
                    <a:pt x="2464" y="102"/>
                  </a:lnTo>
                  <a:close/>
                  <a:moveTo>
                    <a:pt x="2636" y="156"/>
                  </a:moveTo>
                  <a:lnTo>
                    <a:pt x="2689" y="174"/>
                  </a:lnTo>
                  <a:lnTo>
                    <a:pt x="2707" y="181"/>
                  </a:lnTo>
                  <a:lnTo>
                    <a:pt x="2738" y="194"/>
                  </a:lnTo>
                  <a:lnTo>
                    <a:pt x="2732" y="210"/>
                  </a:lnTo>
                  <a:lnTo>
                    <a:pt x="2700" y="197"/>
                  </a:lnTo>
                  <a:lnTo>
                    <a:pt x="2700" y="197"/>
                  </a:lnTo>
                  <a:lnTo>
                    <a:pt x="2683" y="190"/>
                  </a:lnTo>
                  <a:lnTo>
                    <a:pt x="2683" y="191"/>
                  </a:lnTo>
                  <a:lnTo>
                    <a:pt x="2631" y="173"/>
                  </a:lnTo>
                  <a:lnTo>
                    <a:pt x="2636" y="156"/>
                  </a:lnTo>
                  <a:close/>
                  <a:moveTo>
                    <a:pt x="2805" y="223"/>
                  </a:moveTo>
                  <a:lnTo>
                    <a:pt x="2812" y="227"/>
                  </a:lnTo>
                  <a:lnTo>
                    <a:pt x="2830" y="236"/>
                  </a:lnTo>
                  <a:lnTo>
                    <a:pt x="2847" y="245"/>
                  </a:lnTo>
                  <a:lnTo>
                    <a:pt x="2865" y="254"/>
                  </a:lnTo>
                  <a:lnTo>
                    <a:pt x="2882" y="264"/>
                  </a:lnTo>
                  <a:lnTo>
                    <a:pt x="2900" y="274"/>
                  </a:lnTo>
                  <a:lnTo>
                    <a:pt x="2901" y="275"/>
                  </a:lnTo>
                  <a:lnTo>
                    <a:pt x="2891" y="290"/>
                  </a:lnTo>
                  <a:lnTo>
                    <a:pt x="2891" y="290"/>
                  </a:lnTo>
                  <a:lnTo>
                    <a:pt x="2891" y="290"/>
                  </a:lnTo>
                  <a:lnTo>
                    <a:pt x="2873" y="280"/>
                  </a:lnTo>
                  <a:lnTo>
                    <a:pt x="2874" y="280"/>
                  </a:lnTo>
                  <a:lnTo>
                    <a:pt x="2856" y="270"/>
                  </a:lnTo>
                  <a:lnTo>
                    <a:pt x="2856" y="270"/>
                  </a:lnTo>
                  <a:lnTo>
                    <a:pt x="2839" y="261"/>
                  </a:lnTo>
                  <a:lnTo>
                    <a:pt x="2839" y="261"/>
                  </a:lnTo>
                  <a:lnTo>
                    <a:pt x="2821" y="252"/>
                  </a:lnTo>
                  <a:lnTo>
                    <a:pt x="2822" y="252"/>
                  </a:lnTo>
                  <a:lnTo>
                    <a:pt x="2804" y="243"/>
                  </a:lnTo>
                  <a:lnTo>
                    <a:pt x="2804" y="243"/>
                  </a:lnTo>
                  <a:lnTo>
                    <a:pt x="2797" y="240"/>
                  </a:lnTo>
                  <a:lnTo>
                    <a:pt x="2805" y="223"/>
                  </a:lnTo>
                  <a:close/>
                  <a:moveTo>
                    <a:pt x="2961" y="315"/>
                  </a:moveTo>
                  <a:lnTo>
                    <a:pt x="2988" y="334"/>
                  </a:lnTo>
                  <a:lnTo>
                    <a:pt x="3006" y="348"/>
                  </a:lnTo>
                  <a:lnTo>
                    <a:pt x="3024" y="363"/>
                  </a:lnTo>
                  <a:lnTo>
                    <a:pt x="3045" y="385"/>
                  </a:lnTo>
                  <a:lnTo>
                    <a:pt x="3032" y="397"/>
                  </a:lnTo>
                  <a:lnTo>
                    <a:pt x="3011" y="376"/>
                  </a:lnTo>
                  <a:lnTo>
                    <a:pt x="3012" y="376"/>
                  </a:lnTo>
                  <a:lnTo>
                    <a:pt x="2995" y="362"/>
                  </a:lnTo>
                  <a:lnTo>
                    <a:pt x="2995" y="362"/>
                  </a:lnTo>
                  <a:lnTo>
                    <a:pt x="2977" y="348"/>
                  </a:lnTo>
                  <a:lnTo>
                    <a:pt x="2978" y="348"/>
                  </a:lnTo>
                  <a:lnTo>
                    <a:pt x="2951" y="330"/>
                  </a:lnTo>
                  <a:lnTo>
                    <a:pt x="2961" y="315"/>
                  </a:lnTo>
                  <a:close/>
                  <a:moveTo>
                    <a:pt x="3096" y="438"/>
                  </a:moveTo>
                  <a:lnTo>
                    <a:pt x="3113" y="463"/>
                  </a:lnTo>
                  <a:lnTo>
                    <a:pt x="3132" y="493"/>
                  </a:lnTo>
                  <a:lnTo>
                    <a:pt x="3143" y="537"/>
                  </a:lnTo>
                  <a:lnTo>
                    <a:pt x="3126" y="541"/>
                  </a:lnTo>
                  <a:lnTo>
                    <a:pt x="3115" y="499"/>
                  </a:lnTo>
                  <a:lnTo>
                    <a:pt x="3116" y="501"/>
                  </a:lnTo>
                  <a:lnTo>
                    <a:pt x="3098" y="472"/>
                  </a:lnTo>
                  <a:lnTo>
                    <a:pt x="3098" y="473"/>
                  </a:lnTo>
                  <a:lnTo>
                    <a:pt x="3081" y="448"/>
                  </a:lnTo>
                  <a:lnTo>
                    <a:pt x="3096" y="438"/>
                  </a:lnTo>
                  <a:close/>
                  <a:moveTo>
                    <a:pt x="3162" y="606"/>
                  </a:moveTo>
                  <a:lnTo>
                    <a:pt x="3167" y="624"/>
                  </a:lnTo>
                  <a:lnTo>
                    <a:pt x="3149" y="628"/>
                  </a:lnTo>
                  <a:lnTo>
                    <a:pt x="3145" y="611"/>
                  </a:lnTo>
                  <a:lnTo>
                    <a:pt x="3162" y="606"/>
                  </a:lnTo>
                  <a:close/>
                </a:path>
              </a:pathLst>
            </a:custGeom>
            <a:solidFill>
              <a:srgbClr val="FFFFFF"/>
            </a:solidFill>
            <a:ln w="1588" cap="flat">
              <a:solidFill>
                <a:srgbClr val="FFFFFF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Rectangle 337"/>
            <p:cNvSpPr>
              <a:spLocks noChangeArrowheads="1"/>
            </p:cNvSpPr>
            <p:nvPr/>
          </p:nvSpPr>
          <p:spPr bwMode="auto">
            <a:xfrm>
              <a:off x="596" y="2243"/>
              <a:ext cx="30" cy="3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" name="Group 335"/>
          <p:cNvGrpSpPr>
            <a:grpSpLocks/>
          </p:cNvGrpSpPr>
          <p:nvPr/>
        </p:nvGrpSpPr>
        <p:grpSpPr bwMode="auto">
          <a:xfrm>
            <a:off x="392794" y="3469797"/>
            <a:ext cx="2452521" cy="513698"/>
            <a:chOff x="596" y="2234"/>
            <a:chExt cx="3164" cy="641"/>
          </a:xfrm>
        </p:grpSpPr>
        <p:sp>
          <p:nvSpPr>
            <p:cNvPr id="8" name="Freeform 333"/>
            <p:cNvSpPr>
              <a:spLocks/>
            </p:cNvSpPr>
            <p:nvPr/>
          </p:nvSpPr>
          <p:spPr bwMode="auto">
            <a:xfrm>
              <a:off x="611" y="2234"/>
              <a:ext cx="3149" cy="641"/>
            </a:xfrm>
            <a:custGeom>
              <a:avLst/>
              <a:gdLst>
                <a:gd name="T0" fmla="*/ 18 w 3149"/>
                <a:gd name="T1" fmla="*/ 117 h 641"/>
                <a:gd name="T2" fmla="*/ 53 w 3149"/>
                <a:gd name="T3" fmla="*/ 184 h 641"/>
                <a:gd name="T4" fmla="*/ 88 w 3149"/>
                <a:gd name="T5" fmla="*/ 229 h 641"/>
                <a:gd name="T6" fmla="*/ 141 w 3149"/>
                <a:gd name="T7" fmla="*/ 281 h 641"/>
                <a:gd name="T8" fmla="*/ 176 w 3149"/>
                <a:gd name="T9" fmla="*/ 310 h 641"/>
                <a:gd name="T10" fmla="*/ 281 w 3149"/>
                <a:gd name="T11" fmla="*/ 379 h 641"/>
                <a:gd name="T12" fmla="*/ 316 w 3149"/>
                <a:gd name="T13" fmla="*/ 398 h 641"/>
                <a:gd name="T14" fmla="*/ 351 w 3149"/>
                <a:gd name="T15" fmla="*/ 416 h 641"/>
                <a:gd name="T16" fmla="*/ 403 w 3149"/>
                <a:gd name="T17" fmla="*/ 440 h 641"/>
                <a:gd name="T18" fmla="*/ 491 w 3149"/>
                <a:gd name="T19" fmla="*/ 475 h 641"/>
                <a:gd name="T20" fmla="*/ 665 w 3149"/>
                <a:gd name="T21" fmla="*/ 531 h 641"/>
                <a:gd name="T22" fmla="*/ 735 w 3149"/>
                <a:gd name="T23" fmla="*/ 549 h 641"/>
                <a:gd name="T24" fmla="*/ 787 w 3149"/>
                <a:gd name="T25" fmla="*/ 561 h 641"/>
                <a:gd name="T26" fmla="*/ 840 w 3149"/>
                <a:gd name="T27" fmla="*/ 573 h 641"/>
                <a:gd name="T28" fmla="*/ 874 w 3149"/>
                <a:gd name="T29" fmla="*/ 579 h 641"/>
                <a:gd name="T30" fmla="*/ 909 w 3149"/>
                <a:gd name="T31" fmla="*/ 586 h 641"/>
                <a:gd name="T32" fmla="*/ 944 w 3149"/>
                <a:gd name="T33" fmla="*/ 592 h 641"/>
                <a:gd name="T34" fmla="*/ 979 w 3149"/>
                <a:gd name="T35" fmla="*/ 598 h 641"/>
                <a:gd name="T36" fmla="*/ 1014 w 3149"/>
                <a:gd name="T37" fmla="*/ 603 h 641"/>
                <a:gd name="T38" fmla="*/ 1049 w 3149"/>
                <a:gd name="T39" fmla="*/ 608 h 641"/>
                <a:gd name="T40" fmla="*/ 1084 w 3149"/>
                <a:gd name="T41" fmla="*/ 612 h 641"/>
                <a:gd name="T42" fmla="*/ 1136 w 3149"/>
                <a:gd name="T43" fmla="*/ 619 h 641"/>
                <a:gd name="T44" fmla="*/ 1206 w 3149"/>
                <a:gd name="T45" fmla="*/ 625 h 641"/>
                <a:gd name="T46" fmla="*/ 1293 w 3149"/>
                <a:gd name="T47" fmla="*/ 632 h 641"/>
                <a:gd name="T48" fmla="*/ 1380 w 3149"/>
                <a:gd name="T49" fmla="*/ 637 h 641"/>
                <a:gd name="T50" fmla="*/ 1415 w 3149"/>
                <a:gd name="T51" fmla="*/ 638 h 641"/>
                <a:gd name="T52" fmla="*/ 1571 w 3149"/>
                <a:gd name="T53" fmla="*/ 641 h 641"/>
                <a:gd name="T54" fmla="*/ 1693 w 3149"/>
                <a:gd name="T55" fmla="*/ 638 h 641"/>
                <a:gd name="T56" fmla="*/ 1745 w 3149"/>
                <a:gd name="T57" fmla="*/ 636 h 641"/>
                <a:gd name="T58" fmla="*/ 1815 w 3149"/>
                <a:gd name="T59" fmla="*/ 632 h 641"/>
                <a:gd name="T60" fmla="*/ 1902 w 3149"/>
                <a:gd name="T61" fmla="*/ 625 h 641"/>
                <a:gd name="T62" fmla="*/ 1954 w 3149"/>
                <a:gd name="T63" fmla="*/ 620 h 641"/>
                <a:gd name="T64" fmla="*/ 2006 w 3149"/>
                <a:gd name="T65" fmla="*/ 614 h 641"/>
                <a:gd name="T66" fmla="*/ 2058 w 3149"/>
                <a:gd name="T67" fmla="*/ 607 h 641"/>
                <a:gd name="T68" fmla="*/ 2093 w 3149"/>
                <a:gd name="T69" fmla="*/ 602 h 641"/>
                <a:gd name="T70" fmla="*/ 2145 w 3149"/>
                <a:gd name="T71" fmla="*/ 594 h 641"/>
                <a:gd name="T72" fmla="*/ 2180 w 3149"/>
                <a:gd name="T73" fmla="*/ 588 h 641"/>
                <a:gd name="T74" fmla="*/ 2215 w 3149"/>
                <a:gd name="T75" fmla="*/ 582 h 641"/>
                <a:gd name="T76" fmla="*/ 2267 w 3149"/>
                <a:gd name="T77" fmla="*/ 572 h 641"/>
                <a:gd name="T78" fmla="*/ 2302 w 3149"/>
                <a:gd name="T79" fmla="*/ 565 h 641"/>
                <a:gd name="T80" fmla="*/ 2354 w 3149"/>
                <a:gd name="T81" fmla="*/ 553 h 641"/>
                <a:gd name="T82" fmla="*/ 2388 w 3149"/>
                <a:gd name="T83" fmla="*/ 545 h 641"/>
                <a:gd name="T84" fmla="*/ 2423 w 3149"/>
                <a:gd name="T85" fmla="*/ 536 h 641"/>
                <a:gd name="T86" fmla="*/ 2527 w 3149"/>
                <a:gd name="T87" fmla="*/ 506 h 641"/>
                <a:gd name="T88" fmla="*/ 2562 w 3149"/>
                <a:gd name="T89" fmla="*/ 495 h 641"/>
                <a:gd name="T90" fmla="*/ 2666 w 3149"/>
                <a:gd name="T91" fmla="*/ 458 h 641"/>
                <a:gd name="T92" fmla="*/ 2718 w 3149"/>
                <a:gd name="T93" fmla="*/ 437 h 641"/>
                <a:gd name="T94" fmla="*/ 2753 w 3149"/>
                <a:gd name="T95" fmla="*/ 421 h 641"/>
                <a:gd name="T96" fmla="*/ 2805 w 3149"/>
                <a:gd name="T97" fmla="*/ 396 h 641"/>
                <a:gd name="T98" fmla="*/ 2857 w 3149"/>
                <a:gd name="T99" fmla="*/ 368 h 641"/>
                <a:gd name="T100" fmla="*/ 2996 w 3149"/>
                <a:gd name="T101" fmla="*/ 274 h 641"/>
                <a:gd name="T102" fmla="*/ 3030 w 3149"/>
                <a:gd name="T103" fmla="*/ 242 h 641"/>
                <a:gd name="T104" fmla="*/ 3065 w 3149"/>
                <a:gd name="T105" fmla="*/ 206 h 641"/>
                <a:gd name="T106" fmla="*/ 3099 w 3149"/>
                <a:gd name="T107" fmla="*/ 159 h 641"/>
                <a:gd name="T108" fmla="*/ 3149 w 3149"/>
                <a:gd name="T109" fmla="*/ 0 h 6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3149" h="641">
                  <a:moveTo>
                    <a:pt x="0" y="24"/>
                  </a:moveTo>
                  <a:lnTo>
                    <a:pt x="18" y="117"/>
                  </a:lnTo>
                  <a:lnTo>
                    <a:pt x="36" y="155"/>
                  </a:lnTo>
                  <a:lnTo>
                    <a:pt x="53" y="184"/>
                  </a:lnTo>
                  <a:lnTo>
                    <a:pt x="71" y="208"/>
                  </a:lnTo>
                  <a:lnTo>
                    <a:pt x="88" y="229"/>
                  </a:lnTo>
                  <a:lnTo>
                    <a:pt x="106" y="248"/>
                  </a:lnTo>
                  <a:lnTo>
                    <a:pt x="141" y="281"/>
                  </a:lnTo>
                  <a:lnTo>
                    <a:pt x="159" y="296"/>
                  </a:lnTo>
                  <a:lnTo>
                    <a:pt x="176" y="310"/>
                  </a:lnTo>
                  <a:lnTo>
                    <a:pt x="264" y="369"/>
                  </a:lnTo>
                  <a:lnTo>
                    <a:pt x="281" y="379"/>
                  </a:lnTo>
                  <a:lnTo>
                    <a:pt x="299" y="389"/>
                  </a:lnTo>
                  <a:lnTo>
                    <a:pt x="316" y="398"/>
                  </a:lnTo>
                  <a:lnTo>
                    <a:pt x="334" y="407"/>
                  </a:lnTo>
                  <a:lnTo>
                    <a:pt x="351" y="416"/>
                  </a:lnTo>
                  <a:lnTo>
                    <a:pt x="368" y="424"/>
                  </a:lnTo>
                  <a:lnTo>
                    <a:pt x="403" y="440"/>
                  </a:lnTo>
                  <a:lnTo>
                    <a:pt x="421" y="447"/>
                  </a:lnTo>
                  <a:lnTo>
                    <a:pt x="491" y="475"/>
                  </a:lnTo>
                  <a:lnTo>
                    <a:pt x="508" y="481"/>
                  </a:lnTo>
                  <a:lnTo>
                    <a:pt x="665" y="531"/>
                  </a:lnTo>
                  <a:lnTo>
                    <a:pt x="683" y="536"/>
                  </a:lnTo>
                  <a:lnTo>
                    <a:pt x="735" y="549"/>
                  </a:lnTo>
                  <a:lnTo>
                    <a:pt x="752" y="553"/>
                  </a:lnTo>
                  <a:lnTo>
                    <a:pt x="787" y="561"/>
                  </a:lnTo>
                  <a:lnTo>
                    <a:pt x="805" y="565"/>
                  </a:lnTo>
                  <a:lnTo>
                    <a:pt x="840" y="573"/>
                  </a:lnTo>
                  <a:lnTo>
                    <a:pt x="857" y="576"/>
                  </a:lnTo>
                  <a:lnTo>
                    <a:pt x="874" y="579"/>
                  </a:lnTo>
                  <a:lnTo>
                    <a:pt x="892" y="583"/>
                  </a:lnTo>
                  <a:lnTo>
                    <a:pt x="909" y="586"/>
                  </a:lnTo>
                  <a:lnTo>
                    <a:pt x="927" y="589"/>
                  </a:lnTo>
                  <a:lnTo>
                    <a:pt x="944" y="592"/>
                  </a:lnTo>
                  <a:lnTo>
                    <a:pt x="962" y="595"/>
                  </a:lnTo>
                  <a:lnTo>
                    <a:pt x="979" y="598"/>
                  </a:lnTo>
                  <a:lnTo>
                    <a:pt x="997" y="600"/>
                  </a:lnTo>
                  <a:lnTo>
                    <a:pt x="1014" y="603"/>
                  </a:lnTo>
                  <a:lnTo>
                    <a:pt x="1031" y="605"/>
                  </a:lnTo>
                  <a:lnTo>
                    <a:pt x="1049" y="608"/>
                  </a:lnTo>
                  <a:lnTo>
                    <a:pt x="1066" y="610"/>
                  </a:lnTo>
                  <a:lnTo>
                    <a:pt x="1084" y="612"/>
                  </a:lnTo>
                  <a:lnTo>
                    <a:pt x="1101" y="614"/>
                  </a:lnTo>
                  <a:lnTo>
                    <a:pt x="1136" y="619"/>
                  </a:lnTo>
                  <a:lnTo>
                    <a:pt x="1153" y="620"/>
                  </a:lnTo>
                  <a:lnTo>
                    <a:pt x="1206" y="625"/>
                  </a:lnTo>
                  <a:lnTo>
                    <a:pt x="1223" y="627"/>
                  </a:lnTo>
                  <a:lnTo>
                    <a:pt x="1293" y="632"/>
                  </a:lnTo>
                  <a:lnTo>
                    <a:pt x="1310" y="633"/>
                  </a:lnTo>
                  <a:lnTo>
                    <a:pt x="1380" y="637"/>
                  </a:lnTo>
                  <a:lnTo>
                    <a:pt x="1397" y="638"/>
                  </a:lnTo>
                  <a:lnTo>
                    <a:pt x="1415" y="638"/>
                  </a:lnTo>
                  <a:lnTo>
                    <a:pt x="1554" y="641"/>
                  </a:lnTo>
                  <a:lnTo>
                    <a:pt x="1571" y="641"/>
                  </a:lnTo>
                  <a:lnTo>
                    <a:pt x="1676" y="639"/>
                  </a:lnTo>
                  <a:lnTo>
                    <a:pt x="1693" y="638"/>
                  </a:lnTo>
                  <a:lnTo>
                    <a:pt x="1728" y="637"/>
                  </a:lnTo>
                  <a:lnTo>
                    <a:pt x="1745" y="636"/>
                  </a:lnTo>
                  <a:lnTo>
                    <a:pt x="1797" y="633"/>
                  </a:lnTo>
                  <a:lnTo>
                    <a:pt x="1815" y="632"/>
                  </a:lnTo>
                  <a:lnTo>
                    <a:pt x="1884" y="626"/>
                  </a:lnTo>
                  <a:lnTo>
                    <a:pt x="1902" y="625"/>
                  </a:lnTo>
                  <a:lnTo>
                    <a:pt x="1937" y="621"/>
                  </a:lnTo>
                  <a:lnTo>
                    <a:pt x="1954" y="620"/>
                  </a:lnTo>
                  <a:lnTo>
                    <a:pt x="1989" y="616"/>
                  </a:lnTo>
                  <a:lnTo>
                    <a:pt x="2006" y="614"/>
                  </a:lnTo>
                  <a:lnTo>
                    <a:pt x="2041" y="609"/>
                  </a:lnTo>
                  <a:lnTo>
                    <a:pt x="2058" y="607"/>
                  </a:lnTo>
                  <a:lnTo>
                    <a:pt x="2076" y="605"/>
                  </a:lnTo>
                  <a:lnTo>
                    <a:pt x="2093" y="602"/>
                  </a:lnTo>
                  <a:lnTo>
                    <a:pt x="2128" y="597"/>
                  </a:lnTo>
                  <a:lnTo>
                    <a:pt x="2145" y="594"/>
                  </a:lnTo>
                  <a:lnTo>
                    <a:pt x="2163" y="591"/>
                  </a:lnTo>
                  <a:lnTo>
                    <a:pt x="2180" y="588"/>
                  </a:lnTo>
                  <a:lnTo>
                    <a:pt x="2197" y="585"/>
                  </a:lnTo>
                  <a:lnTo>
                    <a:pt x="2215" y="582"/>
                  </a:lnTo>
                  <a:lnTo>
                    <a:pt x="2232" y="579"/>
                  </a:lnTo>
                  <a:lnTo>
                    <a:pt x="2267" y="572"/>
                  </a:lnTo>
                  <a:lnTo>
                    <a:pt x="2284" y="569"/>
                  </a:lnTo>
                  <a:lnTo>
                    <a:pt x="2302" y="565"/>
                  </a:lnTo>
                  <a:lnTo>
                    <a:pt x="2319" y="561"/>
                  </a:lnTo>
                  <a:lnTo>
                    <a:pt x="2354" y="553"/>
                  </a:lnTo>
                  <a:lnTo>
                    <a:pt x="2371" y="549"/>
                  </a:lnTo>
                  <a:lnTo>
                    <a:pt x="2388" y="545"/>
                  </a:lnTo>
                  <a:lnTo>
                    <a:pt x="2406" y="541"/>
                  </a:lnTo>
                  <a:lnTo>
                    <a:pt x="2423" y="536"/>
                  </a:lnTo>
                  <a:lnTo>
                    <a:pt x="2441" y="531"/>
                  </a:lnTo>
                  <a:lnTo>
                    <a:pt x="2527" y="506"/>
                  </a:lnTo>
                  <a:lnTo>
                    <a:pt x="2545" y="501"/>
                  </a:lnTo>
                  <a:lnTo>
                    <a:pt x="2562" y="495"/>
                  </a:lnTo>
                  <a:lnTo>
                    <a:pt x="2649" y="465"/>
                  </a:lnTo>
                  <a:lnTo>
                    <a:pt x="2666" y="458"/>
                  </a:lnTo>
                  <a:lnTo>
                    <a:pt x="2701" y="444"/>
                  </a:lnTo>
                  <a:lnTo>
                    <a:pt x="2718" y="437"/>
                  </a:lnTo>
                  <a:lnTo>
                    <a:pt x="2736" y="429"/>
                  </a:lnTo>
                  <a:lnTo>
                    <a:pt x="2753" y="421"/>
                  </a:lnTo>
                  <a:lnTo>
                    <a:pt x="2788" y="405"/>
                  </a:lnTo>
                  <a:lnTo>
                    <a:pt x="2805" y="396"/>
                  </a:lnTo>
                  <a:lnTo>
                    <a:pt x="2822" y="387"/>
                  </a:lnTo>
                  <a:lnTo>
                    <a:pt x="2857" y="368"/>
                  </a:lnTo>
                  <a:lnTo>
                    <a:pt x="2874" y="358"/>
                  </a:lnTo>
                  <a:lnTo>
                    <a:pt x="2996" y="274"/>
                  </a:lnTo>
                  <a:lnTo>
                    <a:pt x="3013" y="259"/>
                  </a:lnTo>
                  <a:lnTo>
                    <a:pt x="3030" y="242"/>
                  </a:lnTo>
                  <a:lnTo>
                    <a:pt x="3048" y="225"/>
                  </a:lnTo>
                  <a:lnTo>
                    <a:pt x="3065" y="206"/>
                  </a:lnTo>
                  <a:lnTo>
                    <a:pt x="3082" y="184"/>
                  </a:lnTo>
                  <a:lnTo>
                    <a:pt x="3099" y="159"/>
                  </a:lnTo>
                  <a:lnTo>
                    <a:pt x="3116" y="130"/>
                  </a:lnTo>
                  <a:lnTo>
                    <a:pt x="3149" y="0"/>
                  </a:lnTo>
                </a:path>
              </a:pathLst>
            </a:cu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Rectangle 334"/>
            <p:cNvSpPr>
              <a:spLocks noChangeArrowheads="1"/>
            </p:cNvSpPr>
            <p:nvPr/>
          </p:nvSpPr>
          <p:spPr bwMode="auto">
            <a:xfrm>
              <a:off x="596" y="2243"/>
              <a:ext cx="30" cy="3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0" name="Freeform 13"/>
          <p:cNvSpPr>
            <a:spLocks noEditPoints="1"/>
          </p:cNvSpPr>
          <p:nvPr/>
        </p:nvSpPr>
        <p:spPr bwMode="auto">
          <a:xfrm>
            <a:off x="861219" y="3440905"/>
            <a:ext cx="797719" cy="442913"/>
          </a:xfrm>
          <a:custGeom>
            <a:avLst/>
            <a:gdLst>
              <a:gd name="T0" fmla="*/ 0 w 1029"/>
              <a:gd name="T1" fmla="*/ 485 h 501"/>
              <a:gd name="T2" fmla="*/ 97 w 1029"/>
              <a:gd name="T3" fmla="*/ 438 h 501"/>
              <a:gd name="T4" fmla="*/ 105 w 1029"/>
              <a:gd name="T5" fmla="*/ 455 h 501"/>
              <a:gd name="T6" fmla="*/ 8 w 1029"/>
              <a:gd name="T7" fmla="*/ 501 h 501"/>
              <a:gd name="T8" fmla="*/ 0 w 1029"/>
              <a:gd name="T9" fmla="*/ 485 h 501"/>
              <a:gd name="T10" fmla="*/ 163 w 1029"/>
              <a:gd name="T11" fmla="*/ 407 h 501"/>
              <a:gd name="T12" fmla="*/ 260 w 1029"/>
              <a:gd name="T13" fmla="*/ 361 h 501"/>
              <a:gd name="T14" fmla="*/ 268 w 1029"/>
              <a:gd name="T15" fmla="*/ 377 h 501"/>
              <a:gd name="T16" fmla="*/ 170 w 1029"/>
              <a:gd name="T17" fmla="*/ 424 h 501"/>
              <a:gd name="T18" fmla="*/ 163 w 1029"/>
              <a:gd name="T19" fmla="*/ 407 h 501"/>
              <a:gd name="T20" fmla="*/ 325 w 1029"/>
              <a:gd name="T21" fmla="*/ 330 h 501"/>
              <a:gd name="T22" fmla="*/ 423 w 1029"/>
              <a:gd name="T23" fmla="*/ 284 h 501"/>
              <a:gd name="T24" fmla="*/ 431 w 1029"/>
              <a:gd name="T25" fmla="*/ 300 h 501"/>
              <a:gd name="T26" fmla="*/ 333 w 1029"/>
              <a:gd name="T27" fmla="*/ 347 h 501"/>
              <a:gd name="T28" fmla="*/ 325 w 1029"/>
              <a:gd name="T29" fmla="*/ 330 h 501"/>
              <a:gd name="T30" fmla="*/ 488 w 1029"/>
              <a:gd name="T31" fmla="*/ 253 h 501"/>
              <a:gd name="T32" fmla="*/ 586 w 1029"/>
              <a:gd name="T33" fmla="*/ 207 h 501"/>
              <a:gd name="T34" fmla="*/ 593 w 1029"/>
              <a:gd name="T35" fmla="*/ 223 h 501"/>
              <a:gd name="T36" fmla="*/ 496 w 1029"/>
              <a:gd name="T37" fmla="*/ 269 h 501"/>
              <a:gd name="T38" fmla="*/ 488 w 1029"/>
              <a:gd name="T39" fmla="*/ 253 h 501"/>
              <a:gd name="T40" fmla="*/ 651 w 1029"/>
              <a:gd name="T41" fmla="*/ 176 h 501"/>
              <a:gd name="T42" fmla="*/ 748 w 1029"/>
              <a:gd name="T43" fmla="*/ 130 h 501"/>
              <a:gd name="T44" fmla="*/ 756 w 1029"/>
              <a:gd name="T45" fmla="*/ 146 h 501"/>
              <a:gd name="T46" fmla="*/ 658 w 1029"/>
              <a:gd name="T47" fmla="*/ 192 h 501"/>
              <a:gd name="T48" fmla="*/ 651 w 1029"/>
              <a:gd name="T49" fmla="*/ 176 h 501"/>
              <a:gd name="T50" fmla="*/ 813 w 1029"/>
              <a:gd name="T51" fmla="*/ 99 h 501"/>
              <a:gd name="T52" fmla="*/ 911 w 1029"/>
              <a:gd name="T53" fmla="*/ 52 h 501"/>
              <a:gd name="T54" fmla="*/ 919 w 1029"/>
              <a:gd name="T55" fmla="*/ 69 h 501"/>
              <a:gd name="T56" fmla="*/ 821 w 1029"/>
              <a:gd name="T57" fmla="*/ 115 h 501"/>
              <a:gd name="T58" fmla="*/ 813 w 1029"/>
              <a:gd name="T59" fmla="*/ 99 h 501"/>
              <a:gd name="T60" fmla="*/ 976 w 1029"/>
              <a:gd name="T61" fmla="*/ 22 h 501"/>
              <a:gd name="T62" fmla="*/ 1022 w 1029"/>
              <a:gd name="T63" fmla="*/ 0 h 501"/>
              <a:gd name="T64" fmla="*/ 1029 w 1029"/>
              <a:gd name="T65" fmla="*/ 16 h 501"/>
              <a:gd name="T66" fmla="*/ 984 w 1029"/>
              <a:gd name="T67" fmla="*/ 38 h 501"/>
              <a:gd name="T68" fmla="*/ 976 w 1029"/>
              <a:gd name="T69" fmla="*/ 22 h 5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1029" h="501">
                <a:moveTo>
                  <a:pt x="0" y="485"/>
                </a:moveTo>
                <a:lnTo>
                  <a:pt x="97" y="438"/>
                </a:lnTo>
                <a:lnTo>
                  <a:pt x="105" y="455"/>
                </a:lnTo>
                <a:lnTo>
                  <a:pt x="8" y="501"/>
                </a:lnTo>
                <a:lnTo>
                  <a:pt x="0" y="485"/>
                </a:lnTo>
                <a:close/>
                <a:moveTo>
                  <a:pt x="163" y="407"/>
                </a:moveTo>
                <a:lnTo>
                  <a:pt x="260" y="361"/>
                </a:lnTo>
                <a:lnTo>
                  <a:pt x="268" y="377"/>
                </a:lnTo>
                <a:lnTo>
                  <a:pt x="170" y="424"/>
                </a:lnTo>
                <a:lnTo>
                  <a:pt x="163" y="407"/>
                </a:lnTo>
                <a:close/>
                <a:moveTo>
                  <a:pt x="325" y="330"/>
                </a:moveTo>
                <a:lnTo>
                  <a:pt x="423" y="284"/>
                </a:lnTo>
                <a:lnTo>
                  <a:pt x="431" y="300"/>
                </a:lnTo>
                <a:lnTo>
                  <a:pt x="333" y="347"/>
                </a:lnTo>
                <a:lnTo>
                  <a:pt x="325" y="330"/>
                </a:lnTo>
                <a:close/>
                <a:moveTo>
                  <a:pt x="488" y="253"/>
                </a:moveTo>
                <a:lnTo>
                  <a:pt x="586" y="207"/>
                </a:lnTo>
                <a:lnTo>
                  <a:pt x="593" y="223"/>
                </a:lnTo>
                <a:lnTo>
                  <a:pt x="496" y="269"/>
                </a:lnTo>
                <a:lnTo>
                  <a:pt x="488" y="253"/>
                </a:lnTo>
                <a:close/>
                <a:moveTo>
                  <a:pt x="651" y="176"/>
                </a:moveTo>
                <a:lnTo>
                  <a:pt x="748" y="130"/>
                </a:lnTo>
                <a:lnTo>
                  <a:pt x="756" y="146"/>
                </a:lnTo>
                <a:lnTo>
                  <a:pt x="658" y="192"/>
                </a:lnTo>
                <a:lnTo>
                  <a:pt x="651" y="176"/>
                </a:lnTo>
                <a:close/>
                <a:moveTo>
                  <a:pt x="813" y="99"/>
                </a:moveTo>
                <a:lnTo>
                  <a:pt x="911" y="52"/>
                </a:lnTo>
                <a:lnTo>
                  <a:pt x="919" y="69"/>
                </a:lnTo>
                <a:lnTo>
                  <a:pt x="821" y="115"/>
                </a:lnTo>
                <a:lnTo>
                  <a:pt x="813" y="99"/>
                </a:lnTo>
                <a:close/>
                <a:moveTo>
                  <a:pt x="976" y="22"/>
                </a:moveTo>
                <a:lnTo>
                  <a:pt x="1022" y="0"/>
                </a:lnTo>
                <a:lnTo>
                  <a:pt x="1029" y="16"/>
                </a:lnTo>
                <a:lnTo>
                  <a:pt x="984" y="38"/>
                </a:lnTo>
                <a:lnTo>
                  <a:pt x="976" y="22"/>
                </a:lnTo>
                <a:close/>
              </a:path>
            </a:pathLst>
          </a:custGeom>
          <a:solidFill>
            <a:srgbClr val="FFFFFF"/>
          </a:solidFill>
          <a:ln w="1588" cap="flat">
            <a:solidFill>
              <a:srgbClr val="FFFFFF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1" name="Group 19"/>
          <p:cNvGrpSpPr>
            <a:grpSpLocks/>
          </p:cNvGrpSpPr>
          <p:nvPr/>
        </p:nvGrpSpPr>
        <p:grpSpPr bwMode="auto">
          <a:xfrm>
            <a:off x="1601312" y="3412987"/>
            <a:ext cx="77788" cy="76200"/>
            <a:chOff x="2161" y="2222"/>
            <a:chExt cx="49" cy="48"/>
          </a:xfrm>
        </p:grpSpPr>
        <p:sp>
          <p:nvSpPr>
            <p:cNvPr id="12" name="Oval 17"/>
            <p:cNvSpPr>
              <a:spLocks noChangeArrowheads="1"/>
            </p:cNvSpPr>
            <p:nvPr/>
          </p:nvSpPr>
          <p:spPr bwMode="auto">
            <a:xfrm>
              <a:off x="2162" y="2222"/>
              <a:ext cx="48" cy="4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Oval 18"/>
            <p:cNvSpPr>
              <a:spLocks noChangeArrowheads="1"/>
            </p:cNvSpPr>
            <p:nvPr/>
          </p:nvSpPr>
          <p:spPr bwMode="auto">
            <a:xfrm>
              <a:off x="2161" y="2222"/>
              <a:ext cx="49" cy="48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544965"/>
              </p:ext>
            </p:extLst>
          </p:nvPr>
        </p:nvGraphicFramePr>
        <p:xfrm>
          <a:off x="1632013" y="3126435"/>
          <a:ext cx="264182" cy="286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4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2013" y="3126435"/>
                        <a:ext cx="264182" cy="286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236406"/>
              </p:ext>
            </p:extLst>
          </p:nvPr>
        </p:nvGraphicFramePr>
        <p:xfrm>
          <a:off x="1002825" y="3337739"/>
          <a:ext cx="272256" cy="317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5" name="Equation" r:id="rId5" imgW="152280" imgH="177480" progId="Equation.DSMT4">
                  <p:embed/>
                </p:oleObj>
              </mc:Choice>
              <mc:Fallback>
                <p:oleObj name="Equation" r:id="rId5" imgW="152280" imgH="177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2825" y="3337739"/>
                        <a:ext cx="272256" cy="317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urved Connector 15"/>
          <p:cNvCxnSpPr>
            <a:stCxn id="3" idx="7"/>
          </p:cNvCxnSpPr>
          <p:nvPr/>
        </p:nvCxnSpPr>
        <p:spPr>
          <a:xfrm rot="5400000" flipH="1" flipV="1">
            <a:off x="2782747" y="1101356"/>
            <a:ext cx="1169777" cy="1748334"/>
          </a:xfrm>
          <a:prstGeom prst="curvedConnector2">
            <a:avLst/>
          </a:prstGeom>
          <a:ln w="571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292569" y="1176284"/>
            <a:ext cx="485581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ự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o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6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6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6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endParaRPr lang="en-US" sz="26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1" name="Curved Connector 20"/>
          <p:cNvCxnSpPr/>
          <p:nvPr/>
        </p:nvCxnSpPr>
        <p:spPr>
          <a:xfrm flipV="1">
            <a:off x="2819915" y="2437879"/>
            <a:ext cx="1421885" cy="688557"/>
          </a:xfrm>
          <a:prstGeom prst="curvedConnector3">
            <a:avLst>
              <a:gd name="adj1" fmla="val 50000"/>
            </a:avLst>
          </a:prstGeom>
          <a:ln w="571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4292569" y="2226150"/>
            <a:ext cx="641353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ắt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6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6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6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6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ẳng</a:t>
            </a:r>
            <a:endParaRPr lang="en-US" sz="2600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1" name="Curved Connector 30"/>
          <p:cNvCxnSpPr/>
          <p:nvPr/>
        </p:nvCxnSpPr>
        <p:spPr>
          <a:xfrm>
            <a:off x="2874428" y="3404964"/>
            <a:ext cx="1274867" cy="478854"/>
          </a:xfrm>
          <a:prstGeom prst="curvedConnector3">
            <a:avLst>
              <a:gd name="adj1" fmla="val 50000"/>
            </a:avLst>
          </a:prstGeom>
          <a:ln w="571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4156271" y="3615718"/>
            <a:ext cx="508003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6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6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6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endParaRPr lang="en-US" sz="26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8" name="Curved Connector 37"/>
          <p:cNvCxnSpPr/>
          <p:nvPr/>
        </p:nvCxnSpPr>
        <p:spPr>
          <a:xfrm flipV="1">
            <a:off x="9148385" y="3545778"/>
            <a:ext cx="897315" cy="398805"/>
          </a:xfrm>
          <a:prstGeom prst="curvedConnector3">
            <a:avLst>
              <a:gd name="adj1" fmla="val 50000"/>
            </a:avLst>
          </a:prstGeom>
          <a:ln w="571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urved Connector 40"/>
          <p:cNvCxnSpPr/>
          <p:nvPr/>
        </p:nvCxnSpPr>
        <p:spPr>
          <a:xfrm>
            <a:off x="9148385" y="3945117"/>
            <a:ext cx="897315" cy="305804"/>
          </a:xfrm>
          <a:prstGeom prst="curvedConnector3">
            <a:avLst>
              <a:gd name="adj1" fmla="val 50000"/>
            </a:avLst>
          </a:prstGeom>
          <a:ln w="571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300205"/>
              </p:ext>
            </p:extLst>
          </p:nvPr>
        </p:nvGraphicFramePr>
        <p:xfrm>
          <a:off x="10109200" y="3249213"/>
          <a:ext cx="1752600" cy="536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6" name="Equation" r:id="rId7" imgW="660240" imgH="203040" progId="Equation.DSMT4">
                  <p:embed/>
                </p:oleObj>
              </mc:Choice>
              <mc:Fallback>
                <p:oleObj name="Equation" r:id="rId7" imgW="660240" imgH="2030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109200" y="3249213"/>
                        <a:ext cx="1752600" cy="536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125213"/>
              </p:ext>
            </p:extLst>
          </p:nvPr>
        </p:nvGraphicFramePr>
        <p:xfrm>
          <a:off x="10109200" y="3944583"/>
          <a:ext cx="1540858" cy="570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7" name="Equation" r:id="rId9" imgW="545760" imgH="203040" progId="Equation.DSMT4">
                  <p:embed/>
                </p:oleObj>
              </mc:Choice>
              <mc:Fallback>
                <p:oleObj name="Equation" r:id="rId9" imgW="545760" imgH="20304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109200" y="3944583"/>
                        <a:ext cx="1540858" cy="570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Curved Connector 47"/>
          <p:cNvCxnSpPr/>
          <p:nvPr/>
        </p:nvCxnSpPr>
        <p:spPr>
          <a:xfrm>
            <a:off x="2273300" y="4531323"/>
            <a:ext cx="1098501" cy="1001914"/>
          </a:xfrm>
          <a:prstGeom prst="curvedConnector3">
            <a:avLst>
              <a:gd name="adj1" fmla="val 50000"/>
            </a:avLst>
          </a:prstGeom>
          <a:ln w="571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3445861" y="5363606"/>
            <a:ext cx="508003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6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6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6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endParaRPr lang="en-US" sz="26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0" name="Curved Connector 49"/>
          <p:cNvCxnSpPr/>
          <p:nvPr/>
        </p:nvCxnSpPr>
        <p:spPr>
          <a:xfrm flipV="1">
            <a:off x="8387175" y="5255567"/>
            <a:ext cx="897315" cy="398804"/>
          </a:xfrm>
          <a:prstGeom prst="curvedConnector3">
            <a:avLst>
              <a:gd name="adj1" fmla="val 50000"/>
            </a:avLst>
          </a:prstGeom>
          <a:ln w="571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urved Connector 50"/>
          <p:cNvCxnSpPr/>
          <p:nvPr/>
        </p:nvCxnSpPr>
        <p:spPr>
          <a:xfrm>
            <a:off x="8387175" y="5654905"/>
            <a:ext cx="897315" cy="555979"/>
          </a:xfrm>
          <a:prstGeom prst="curvedConnector3">
            <a:avLst>
              <a:gd name="adj1" fmla="val 50000"/>
            </a:avLst>
          </a:prstGeom>
          <a:ln w="571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177249"/>
              </p:ext>
            </p:extLst>
          </p:nvPr>
        </p:nvGraphicFramePr>
        <p:xfrm>
          <a:off x="9377363" y="4753123"/>
          <a:ext cx="192087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8" name="Equation" r:id="rId11" imgW="723600" imgH="380880" progId="Equation.DSMT4">
                  <p:embed/>
                </p:oleObj>
              </mc:Choice>
              <mc:Fallback>
                <p:oleObj name="Equation" r:id="rId11" imgW="723600" imgH="38088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377363" y="4753123"/>
                        <a:ext cx="1920875" cy="1004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972255"/>
              </p:ext>
            </p:extLst>
          </p:nvPr>
        </p:nvGraphicFramePr>
        <p:xfrm>
          <a:off x="9377363" y="5833273"/>
          <a:ext cx="1820862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9" name="Equation" r:id="rId13" imgW="685800" imgH="380880" progId="Equation.DSMT4">
                  <p:embed/>
                </p:oleObj>
              </mc:Choice>
              <mc:Fallback>
                <p:oleObj name="Equation" r:id="rId13" imgW="685800" imgH="380880" progId="Equation.DSMT4">
                  <p:embed/>
                  <p:pic>
                    <p:nvPicPr>
                      <p:cNvPr id="55" name="Object 5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377363" y="5833273"/>
                        <a:ext cx="1820862" cy="1004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6997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0" grpId="0" animBg="1"/>
      <p:bldP spid="20" grpId="0"/>
      <p:bldP spid="30" grpId="0"/>
      <p:bldP spid="34" grpId="0"/>
      <p:bldP spid="4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7254" y="1109027"/>
            <a:ext cx="1707784" cy="490996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0" y="175404"/>
            <a:ext cx="218521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HÌNH CẦU</a:t>
            </a:r>
            <a:endParaRPr lang="en-US" sz="2600" b="1" u="sng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716507"/>
              </p:ext>
            </p:extLst>
          </p:nvPr>
        </p:nvGraphicFramePr>
        <p:xfrm>
          <a:off x="3330900" y="595347"/>
          <a:ext cx="393700" cy="426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30900" y="595347"/>
                        <a:ext cx="393700" cy="4265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089690"/>
              </p:ext>
            </p:extLst>
          </p:nvPr>
        </p:nvGraphicFramePr>
        <p:xfrm>
          <a:off x="3330900" y="6085697"/>
          <a:ext cx="4254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5" name="Equation" r:id="rId6" imgW="164880" imgH="164880" progId="Equation.DSMT4">
                  <p:embed/>
                </p:oleObj>
              </mc:Choice>
              <mc:Fallback>
                <p:oleObj name="Equation" r:id="rId6" imgW="164880" imgH="16488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30900" y="6085697"/>
                        <a:ext cx="425450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740665"/>
              </p:ext>
            </p:extLst>
          </p:nvPr>
        </p:nvGraphicFramePr>
        <p:xfrm>
          <a:off x="3527750" y="3318333"/>
          <a:ext cx="3937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"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27750" y="3318333"/>
                        <a:ext cx="393700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6184594" y="3455101"/>
            <a:ext cx="5473832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ửa</a:t>
            </a:r>
            <a:r>
              <a:rPr lang="en-US" sz="26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6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6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quay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ói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o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600" b="1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6184594" y="4990237"/>
            <a:ext cx="5473832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âm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R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sz="2600" b="1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ay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endParaRPr lang="en-US" sz="2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184594" y="1431246"/>
            <a:ext cx="5597829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quay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ửa</a:t>
            </a:r>
            <a:r>
              <a:rPr lang="en-US" sz="26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6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6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âm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,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ò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600" b="1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endParaRPr lang="en-US" sz="2600" b="1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Oval 331"/>
          <p:cNvSpPr>
            <a:spLocks noChangeArrowheads="1"/>
          </p:cNvSpPr>
          <p:nvPr/>
        </p:nvSpPr>
        <p:spPr bwMode="auto">
          <a:xfrm>
            <a:off x="969963" y="1071563"/>
            <a:ext cx="4999038" cy="4987925"/>
          </a:xfrm>
          <a:prstGeom prst="ellipse">
            <a:avLst/>
          </a:prstGeom>
          <a:noFill/>
          <a:ln w="4762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Freeform 332"/>
          <p:cNvSpPr>
            <a:spLocks/>
          </p:cNvSpPr>
          <p:nvPr/>
        </p:nvSpPr>
        <p:spPr bwMode="auto">
          <a:xfrm>
            <a:off x="1389063" y="1071563"/>
            <a:ext cx="2100263" cy="4987925"/>
          </a:xfrm>
          <a:custGeom>
            <a:avLst/>
            <a:gdLst>
              <a:gd name="T0" fmla="*/ 1323 w 1323"/>
              <a:gd name="T1" fmla="*/ 3142 h 3142"/>
              <a:gd name="T2" fmla="*/ 316 w 1323"/>
              <a:gd name="T3" fmla="*/ 995 h 3142"/>
              <a:gd name="T4" fmla="*/ 1298 w 1323"/>
              <a:gd name="T5" fmla="*/ 0 h 31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323" h="3142">
                <a:moveTo>
                  <a:pt x="1323" y="3142"/>
                </a:moveTo>
                <a:cubicBezTo>
                  <a:pt x="451" y="2827"/>
                  <a:pt x="0" y="1865"/>
                  <a:pt x="316" y="995"/>
                </a:cubicBezTo>
                <a:cubicBezTo>
                  <a:pt x="483" y="537"/>
                  <a:pt x="842" y="173"/>
                  <a:pt x="1298" y="0"/>
                </a:cubicBezTo>
              </a:path>
            </a:pathLst>
          </a:custGeom>
          <a:noFill/>
          <a:ln w="4762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9" name="Group 338"/>
          <p:cNvGrpSpPr>
            <a:grpSpLocks/>
          </p:cNvGrpSpPr>
          <p:nvPr/>
        </p:nvGrpSpPr>
        <p:grpSpPr bwMode="auto">
          <a:xfrm>
            <a:off x="946150" y="2552700"/>
            <a:ext cx="5037138" cy="1055688"/>
            <a:chOff x="596" y="1608"/>
            <a:chExt cx="3173" cy="665"/>
          </a:xfrm>
        </p:grpSpPr>
        <p:sp>
          <p:nvSpPr>
            <p:cNvPr id="17" name="Freeform 336"/>
            <p:cNvSpPr>
              <a:spLocks noEditPoints="1"/>
            </p:cNvSpPr>
            <p:nvPr/>
          </p:nvSpPr>
          <p:spPr bwMode="auto">
            <a:xfrm>
              <a:off x="602" y="1608"/>
              <a:ext cx="3167" cy="652"/>
            </a:xfrm>
            <a:custGeom>
              <a:avLst/>
              <a:gdLst>
                <a:gd name="T0" fmla="*/ 34 w 3167"/>
                <a:gd name="T1" fmla="*/ 560 h 652"/>
                <a:gd name="T2" fmla="*/ 70 w 3167"/>
                <a:gd name="T3" fmla="*/ 459 h 652"/>
                <a:gd name="T4" fmla="*/ 142 w 3167"/>
                <a:gd name="T5" fmla="*/ 407 h 652"/>
                <a:gd name="T6" fmla="*/ 101 w 3167"/>
                <a:gd name="T7" fmla="*/ 449 h 652"/>
                <a:gd name="T8" fmla="*/ 58 w 3167"/>
                <a:gd name="T9" fmla="*/ 477 h 652"/>
                <a:gd name="T10" fmla="*/ 186 w 3167"/>
                <a:gd name="T11" fmla="*/ 347 h 652"/>
                <a:gd name="T12" fmla="*/ 420 w 3167"/>
                <a:gd name="T13" fmla="*/ 212 h 652"/>
                <a:gd name="T14" fmla="*/ 410 w 3167"/>
                <a:gd name="T15" fmla="*/ 236 h 652"/>
                <a:gd name="T16" fmla="*/ 358 w 3167"/>
                <a:gd name="T17" fmla="*/ 261 h 652"/>
                <a:gd name="T18" fmla="*/ 607 w 3167"/>
                <a:gd name="T19" fmla="*/ 142 h 652"/>
                <a:gd name="T20" fmla="*/ 505 w 3167"/>
                <a:gd name="T21" fmla="*/ 177 h 652"/>
                <a:gd name="T22" fmla="*/ 786 w 3167"/>
                <a:gd name="T23" fmla="*/ 111 h 652"/>
                <a:gd name="T24" fmla="*/ 682 w 3167"/>
                <a:gd name="T25" fmla="*/ 138 h 652"/>
                <a:gd name="T26" fmla="*/ 890 w 3167"/>
                <a:gd name="T27" fmla="*/ 69 h 652"/>
                <a:gd name="T28" fmla="*/ 946 w 3167"/>
                <a:gd name="T29" fmla="*/ 77 h 652"/>
                <a:gd name="T30" fmla="*/ 894 w 3167"/>
                <a:gd name="T31" fmla="*/ 87 h 652"/>
                <a:gd name="T32" fmla="*/ 856 w 3167"/>
                <a:gd name="T33" fmla="*/ 95 h 652"/>
                <a:gd name="T34" fmla="*/ 1065 w 3167"/>
                <a:gd name="T35" fmla="*/ 39 h 652"/>
                <a:gd name="T36" fmla="*/ 1139 w 3167"/>
                <a:gd name="T37" fmla="*/ 47 h 652"/>
                <a:gd name="T38" fmla="*/ 1102 w 3167"/>
                <a:gd name="T39" fmla="*/ 52 h 652"/>
                <a:gd name="T40" fmla="*/ 1050 w 3167"/>
                <a:gd name="T41" fmla="*/ 59 h 652"/>
                <a:gd name="T42" fmla="*/ 1209 w 3167"/>
                <a:gd name="T43" fmla="*/ 21 h 652"/>
                <a:gd name="T44" fmla="*/ 1317 w 3167"/>
                <a:gd name="T45" fmla="*/ 11 h 652"/>
                <a:gd name="T46" fmla="*/ 1276 w 3167"/>
                <a:gd name="T47" fmla="*/ 33 h 652"/>
                <a:gd name="T48" fmla="*/ 1211 w 3167"/>
                <a:gd name="T49" fmla="*/ 39 h 652"/>
                <a:gd name="T50" fmla="*/ 1483 w 3167"/>
                <a:gd name="T51" fmla="*/ 2 h 652"/>
                <a:gd name="T52" fmla="*/ 1467 w 3167"/>
                <a:gd name="T53" fmla="*/ 21 h 652"/>
                <a:gd name="T54" fmla="*/ 1389 w 3167"/>
                <a:gd name="T55" fmla="*/ 7 h 652"/>
                <a:gd name="T56" fmla="*/ 1677 w 3167"/>
                <a:gd name="T57" fmla="*/ 19 h 652"/>
                <a:gd name="T58" fmla="*/ 1569 w 3167"/>
                <a:gd name="T59" fmla="*/ 19 h 652"/>
                <a:gd name="T60" fmla="*/ 1815 w 3167"/>
                <a:gd name="T61" fmla="*/ 6 h 652"/>
                <a:gd name="T62" fmla="*/ 1849 w 3167"/>
                <a:gd name="T63" fmla="*/ 26 h 652"/>
                <a:gd name="T64" fmla="*/ 1762 w 3167"/>
                <a:gd name="T65" fmla="*/ 21 h 652"/>
                <a:gd name="T66" fmla="*/ 1937 w 3167"/>
                <a:gd name="T67" fmla="*/ 14 h 652"/>
                <a:gd name="T68" fmla="*/ 2038 w 3167"/>
                <a:gd name="T69" fmla="*/ 24 h 652"/>
                <a:gd name="T70" fmla="*/ 1988 w 3167"/>
                <a:gd name="T71" fmla="*/ 37 h 652"/>
                <a:gd name="T72" fmla="*/ 1935 w 3167"/>
                <a:gd name="T73" fmla="*/ 32 h 652"/>
                <a:gd name="T74" fmla="*/ 2112 w 3167"/>
                <a:gd name="T75" fmla="*/ 33 h 652"/>
                <a:gd name="T76" fmla="*/ 2216 w 3167"/>
                <a:gd name="T77" fmla="*/ 49 h 652"/>
                <a:gd name="T78" fmla="*/ 2196 w 3167"/>
                <a:gd name="T79" fmla="*/ 64 h 652"/>
                <a:gd name="T80" fmla="*/ 2161 w 3167"/>
                <a:gd name="T81" fmla="*/ 59 h 652"/>
                <a:gd name="T82" fmla="*/ 2107 w 3167"/>
                <a:gd name="T83" fmla="*/ 51 h 652"/>
                <a:gd name="T84" fmla="*/ 2339 w 3167"/>
                <a:gd name="T85" fmla="*/ 73 h 652"/>
                <a:gd name="T86" fmla="*/ 2370 w 3167"/>
                <a:gd name="T87" fmla="*/ 98 h 652"/>
                <a:gd name="T88" fmla="*/ 2335 w 3167"/>
                <a:gd name="T89" fmla="*/ 90 h 652"/>
                <a:gd name="T90" fmla="*/ 2284 w 3167"/>
                <a:gd name="T91" fmla="*/ 80 h 652"/>
                <a:gd name="T92" fmla="*/ 2514 w 3167"/>
                <a:gd name="T93" fmla="*/ 116 h 652"/>
                <a:gd name="T94" fmla="*/ 2492 w 3167"/>
                <a:gd name="T95" fmla="*/ 128 h 652"/>
                <a:gd name="T96" fmla="*/ 2464 w 3167"/>
                <a:gd name="T97" fmla="*/ 102 h 652"/>
                <a:gd name="T98" fmla="*/ 2732 w 3167"/>
                <a:gd name="T99" fmla="*/ 210 h 652"/>
                <a:gd name="T100" fmla="*/ 2631 w 3167"/>
                <a:gd name="T101" fmla="*/ 173 h 652"/>
                <a:gd name="T102" fmla="*/ 2847 w 3167"/>
                <a:gd name="T103" fmla="*/ 245 h 652"/>
                <a:gd name="T104" fmla="*/ 2891 w 3167"/>
                <a:gd name="T105" fmla="*/ 290 h 652"/>
                <a:gd name="T106" fmla="*/ 2856 w 3167"/>
                <a:gd name="T107" fmla="*/ 270 h 652"/>
                <a:gd name="T108" fmla="*/ 2822 w 3167"/>
                <a:gd name="T109" fmla="*/ 252 h 652"/>
                <a:gd name="T110" fmla="*/ 2961 w 3167"/>
                <a:gd name="T111" fmla="*/ 315 h 652"/>
                <a:gd name="T112" fmla="*/ 3032 w 3167"/>
                <a:gd name="T113" fmla="*/ 397 h 652"/>
                <a:gd name="T114" fmla="*/ 2977 w 3167"/>
                <a:gd name="T115" fmla="*/ 348 h 652"/>
                <a:gd name="T116" fmla="*/ 3113 w 3167"/>
                <a:gd name="T117" fmla="*/ 463 h 652"/>
                <a:gd name="T118" fmla="*/ 3116 w 3167"/>
                <a:gd name="T119" fmla="*/ 501 h 652"/>
                <a:gd name="T120" fmla="*/ 3162 w 3167"/>
                <a:gd name="T121" fmla="*/ 606 h 6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3167" h="652">
                  <a:moveTo>
                    <a:pt x="0" y="648"/>
                  </a:moveTo>
                  <a:lnTo>
                    <a:pt x="17" y="554"/>
                  </a:lnTo>
                  <a:lnTo>
                    <a:pt x="23" y="541"/>
                  </a:lnTo>
                  <a:lnTo>
                    <a:pt x="39" y="548"/>
                  </a:lnTo>
                  <a:lnTo>
                    <a:pt x="34" y="560"/>
                  </a:lnTo>
                  <a:lnTo>
                    <a:pt x="34" y="558"/>
                  </a:lnTo>
                  <a:lnTo>
                    <a:pt x="18" y="652"/>
                  </a:lnTo>
                  <a:lnTo>
                    <a:pt x="0" y="648"/>
                  </a:lnTo>
                  <a:close/>
                  <a:moveTo>
                    <a:pt x="58" y="477"/>
                  </a:moveTo>
                  <a:lnTo>
                    <a:pt x="70" y="459"/>
                  </a:lnTo>
                  <a:lnTo>
                    <a:pt x="88" y="437"/>
                  </a:lnTo>
                  <a:lnTo>
                    <a:pt x="105" y="418"/>
                  </a:lnTo>
                  <a:lnTo>
                    <a:pt x="123" y="400"/>
                  </a:lnTo>
                  <a:lnTo>
                    <a:pt x="130" y="394"/>
                  </a:lnTo>
                  <a:lnTo>
                    <a:pt x="142" y="407"/>
                  </a:lnTo>
                  <a:lnTo>
                    <a:pt x="135" y="413"/>
                  </a:lnTo>
                  <a:lnTo>
                    <a:pt x="135" y="413"/>
                  </a:lnTo>
                  <a:lnTo>
                    <a:pt x="118" y="431"/>
                  </a:lnTo>
                  <a:lnTo>
                    <a:pt x="118" y="430"/>
                  </a:lnTo>
                  <a:lnTo>
                    <a:pt x="101" y="449"/>
                  </a:lnTo>
                  <a:lnTo>
                    <a:pt x="101" y="449"/>
                  </a:lnTo>
                  <a:lnTo>
                    <a:pt x="84" y="470"/>
                  </a:lnTo>
                  <a:lnTo>
                    <a:pt x="85" y="470"/>
                  </a:lnTo>
                  <a:lnTo>
                    <a:pt x="73" y="487"/>
                  </a:lnTo>
                  <a:lnTo>
                    <a:pt x="58" y="477"/>
                  </a:lnTo>
                  <a:close/>
                  <a:moveTo>
                    <a:pt x="186" y="347"/>
                  </a:moveTo>
                  <a:lnTo>
                    <a:pt x="276" y="287"/>
                  </a:lnTo>
                  <a:lnTo>
                    <a:pt x="286" y="302"/>
                  </a:lnTo>
                  <a:lnTo>
                    <a:pt x="196" y="362"/>
                  </a:lnTo>
                  <a:lnTo>
                    <a:pt x="186" y="347"/>
                  </a:lnTo>
                  <a:close/>
                  <a:moveTo>
                    <a:pt x="339" y="251"/>
                  </a:moveTo>
                  <a:lnTo>
                    <a:pt x="350" y="245"/>
                  </a:lnTo>
                  <a:lnTo>
                    <a:pt x="367" y="237"/>
                  </a:lnTo>
                  <a:lnTo>
                    <a:pt x="402" y="220"/>
                  </a:lnTo>
                  <a:lnTo>
                    <a:pt x="420" y="212"/>
                  </a:lnTo>
                  <a:lnTo>
                    <a:pt x="438" y="205"/>
                  </a:lnTo>
                  <a:lnTo>
                    <a:pt x="445" y="221"/>
                  </a:lnTo>
                  <a:lnTo>
                    <a:pt x="427" y="229"/>
                  </a:lnTo>
                  <a:lnTo>
                    <a:pt x="427" y="229"/>
                  </a:lnTo>
                  <a:lnTo>
                    <a:pt x="410" y="236"/>
                  </a:lnTo>
                  <a:lnTo>
                    <a:pt x="410" y="236"/>
                  </a:lnTo>
                  <a:lnTo>
                    <a:pt x="375" y="253"/>
                  </a:lnTo>
                  <a:lnTo>
                    <a:pt x="375" y="253"/>
                  </a:lnTo>
                  <a:lnTo>
                    <a:pt x="358" y="261"/>
                  </a:lnTo>
                  <a:lnTo>
                    <a:pt x="358" y="261"/>
                  </a:lnTo>
                  <a:lnTo>
                    <a:pt x="348" y="267"/>
                  </a:lnTo>
                  <a:lnTo>
                    <a:pt x="339" y="251"/>
                  </a:lnTo>
                  <a:close/>
                  <a:moveTo>
                    <a:pt x="505" y="177"/>
                  </a:moveTo>
                  <a:lnTo>
                    <a:pt x="507" y="177"/>
                  </a:lnTo>
                  <a:lnTo>
                    <a:pt x="607" y="142"/>
                  </a:lnTo>
                  <a:lnTo>
                    <a:pt x="613" y="159"/>
                  </a:lnTo>
                  <a:lnTo>
                    <a:pt x="513" y="194"/>
                  </a:lnTo>
                  <a:lnTo>
                    <a:pt x="513" y="193"/>
                  </a:lnTo>
                  <a:lnTo>
                    <a:pt x="511" y="194"/>
                  </a:lnTo>
                  <a:lnTo>
                    <a:pt x="505" y="177"/>
                  </a:lnTo>
                  <a:close/>
                  <a:moveTo>
                    <a:pt x="677" y="121"/>
                  </a:moveTo>
                  <a:lnTo>
                    <a:pt x="716" y="110"/>
                  </a:lnTo>
                  <a:lnTo>
                    <a:pt x="734" y="105"/>
                  </a:lnTo>
                  <a:lnTo>
                    <a:pt x="781" y="93"/>
                  </a:lnTo>
                  <a:lnTo>
                    <a:pt x="786" y="111"/>
                  </a:lnTo>
                  <a:lnTo>
                    <a:pt x="738" y="122"/>
                  </a:lnTo>
                  <a:lnTo>
                    <a:pt x="738" y="122"/>
                  </a:lnTo>
                  <a:lnTo>
                    <a:pt x="721" y="127"/>
                  </a:lnTo>
                  <a:lnTo>
                    <a:pt x="721" y="127"/>
                  </a:lnTo>
                  <a:lnTo>
                    <a:pt x="682" y="138"/>
                  </a:lnTo>
                  <a:lnTo>
                    <a:pt x="677" y="121"/>
                  </a:lnTo>
                  <a:close/>
                  <a:moveTo>
                    <a:pt x="852" y="77"/>
                  </a:moveTo>
                  <a:lnTo>
                    <a:pt x="856" y="76"/>
                  </a:lnTo>
                  <a:lnTo>
                    <a:pt x="873" y="73"/>
                  </a:lnTo>
                  <a:lnTo>
                    <a:pt x="890" y="69"/>
                  </a:lnTo>
                  <a:lnTo>
                    <a:pt x="925" y="62"/>
                  </a:lnTo>
                  <a:lnTo>
                    <a:pt x="943" y="59"/>
                  </a:lnTo>
                  <a:lnTo>
                    <a:pt x="958" y="56"/>
                  </a:lnTo>
                  <a:lnTo>
                    <a:pt x="961" y="74"/>
                  </a:lnTo>
                  <a:lnTo>
                    <a:pt x="946" y="77"/>
                  </a:lnTo>
                  <a:lnTo>
                    <a:pt x="946" y="76"/>
                  </a:lnTo>
                  <a:lnTo>
                    <a:pt x="929" y="80"/>
                  </a:lnTo>
                  <a:lnTo>
                    <a:pt x="929" y="80"/>
                  </a:lnTo>
                  <a:lnTo>
                    <a:pt x="894" y="87"/>
                  </a:lnTo>
                  <a:lnTo>
                    <a:pt x="894" y="87"/>
                  </a:lnTo>
                  <a:lnTo>
                    <a:pt x="877" y="90"/>
                  </a:lnTo>
                  <a:lnTo>
                    <a:pt x="877" y="90"/>
                  </a:lnTo>
                  <a:lnTo>
                    <a:pt x="859" y="94"/>
                  </a:lnTo>
                  <a:lnTo>
                    <a:pt x="859" y="94"/>
                  </a:lnTo>
                  <a:lnTo>
                    <a:pt x="856" y="95"/>
                  </a:lnTo>
                  <a:lnTo>
                    <a:pt x="852" y="77"/>
                  </a:lnTo>
                  <a:close/>
                  <a:moveTo>
                    <a:pt x="1030" y="44"/>
                  </a:moveTo>
                  <a:lnTo>
                    <a:pt x="1030" y="44"/>
                  </a:lnTo>
                  <a:lnTo>
                    <a:pt x="1047" y="41"/>
                  </a:lnTo>
                  <a:lnTo>
                    <a:pt x="1065" y="39"/>
                  </a:lnTo>
                  <a:lnTo>
                    <a:pt x="1100" y="34"/>
                  </a:lnTo>
                  <a:lnTo>
                    <a:pt x="1117" y="32"/>
                  </a:lnTo>
                  <a:lnTo>
                    <a:pt x="1135" y="29"/>
                  </a:lnTo>
                  <a:lnTo>
                    <a:pt x="1137" y="29"/>
                  </a:lnTo>
                  <a:lnTo>
                    <a:pt x="1139" y="47"/>
                  </a:lnTo>
                  <a:lnTo>
                    <a:pt x="1137" y="47"/>
                  </a:lnTo>
                  <a:lnTo>
                    <a:pt x="1137" y="47"/>
                  </a:lnTo>
                  <a:lnTo>
                    <a:pt x="1119" y="50"/>
                  </a:lnTo>
                  <a:lnTo>
                    <a:pt x="1119" y="50"/>
                  </a:lnTo>
                  <a:lnTo>
                    <a:pt x="1102" y="52"/>
                  </a:lnTo>
                  <a:lnTo>
                    <a:pt x="1102" y="52"/>
                  </a:lnTo>
                  <a:lnTo>
                    <a:pt x="1067" y="57"/>
                  </a:lnTo>
                  <a:lnTo>
                    <a:pt x="1067" y="57"/>
                  </a:lnTo>
                  <a:lnTo>
                    <a:pt x="1050" y="59"/>
                  </a:lnTo>
                  <a:lnTo>
                    <a:pt x="1050" y="59"/>
                  </a:lnTo>
                  <a:lnTo>
                    <a:pt x="1033" y="62"/>
                  </a:lnTo>
                  <a:lnTo>
                    <a:pt x="1033" y="62"/>
                  </a:lnTo>
                  <a:lnTo>
                    <a:pt x="1032" y="62"/>
                  </a:lnTo>
                  <a:lnTo>
                    <a:pt x="1030" y="44"/>
                  </a:lnTo>
                  <a:close/>
                  <a:moveTo>
                    <a:pt x="1209" y="21"/>
                  </a:moveTo>
                  <a:lnTo>
                    <a:pt x="1222" y="20"/>
                  </a:lnTo>
                  <a:lnTo>
                    <a:pt x="1257" y="16"/>
                  </a:lnTo>
                  <a:lnTo>
                    <a:pt x="1274" y="15"/>
                  </a:lnTo>
                  <a:lnTo>
                    <a:pt x="1291" y="13"/>
                  </a:lnTo>
                  <a:lnTo>
                    <a:pt x="1317" y="11"/>
                  </a:lnTo>
                  <a:lnTo>
                    <a:pt x="1318" y="29"/>
                  </a:lnTo>
                  <a:lnTo>
                    <a:pt x="1293" y="31"/>
                  </a:lnTo>
                  <a:lnTo>
                    <a:pt x="1293" y="31"/>
                  </a:lnTo>
                  <a:lnTo>
                    <a:pt x="1276" y="33"/>
                  </a:lnTo>
                  <a:lnTo>
                    <a:pt x="1276" y="33"/>
                  </a:lnTo>
                  <a:lnTo>
                    <a:pt x="1258" y="34"/>
                  </a:lnTo>
                  <a:lnTo>
                    <a:pt x="1258" y="34"/>
                  </a:lnTo>
                  <a:lnTo>
                    <a:pt x="1223" y="38"/>
                  </a:lnTo>
                  <a:lnTo>
                    <a:pt x="1224" y="38"/>
                  </a:lnTo>
                  <a:lnTo>
                    <a:pt x="1211" y="39"/>
                  </a:lnTo>
                  <a:lnTo>
                    <a:pt x="1209" y="21"/>
                  </a:lnTo>
                  <a:close/>
                  <a:moveTo>
                    <a:pt x="1389" y="7"/>
                  </a:moveTo>
                  <a:lnTo>
                    <a:pt x="1448" y="4"/>
                  </a:lnTo>
                  <a:lnTo>
                    <a:pt x="1466" y="3"/>
                  </a:lnTo>
                  <a:lnTo>
                    <a:pt x="1483" y="2"/>
                  </a:lnTo>
                  <a:lnTo>
                    <a:pt x="1497" y="2"/>
                  </a:lnTo>
                  <a:lnTo>
                    <a:pt x="1497" y="20"/>
                  </a:lnTo>
                  <a:lnTo>
                    <a:pt x="1484" y="20"/>
                  </a:lnTo>
                  <a:lnTo>
                    <a:pt x="1484" y="20"/>
                  </a:lnTo>
                  <a:lnTo>
                    <a:pt x="1467" y="21"/>
                  </a:lnTo>
                  <a:lnTo>
                    <a:pt x="1467" y="21"/>
                  </a:lnTo>
                  <a:lnTo>
                    <a:pt x="1449" y="22"/>
                  </a:lnTo>
                  <a:lnTo>
                    <a:pt x="1449" y="22"/>
                  </a:lnTo>
                  <a:lnTo>
                    <a:pt x="1390" y="25"/>
                  </a:lnTo>
                  <a:lnTo>
                    <a:pt x="1389" y="7"/>
                  </a:lnTo>
                  <a:close/>
                  <a:moveTo>
                    <a:pt x="1569" y="1"/>
                  </a:moveTo>
                  <a:lnTo>
                    <a:pt x="1623" y="0"/>
                  </a:lnTo>
                  <a:lnTo>
                    <a:pt x="1640" y="1"/>
                  </a:lnTo>
                  <a:lnTo>
                    <a:pt x="1678" y="1"/>
                  </a:lnTo>
                  <a:lnTo>
                    <a:pt x="1677" y="19"/>
                  </a:lnTo>
                  <a:lnTo>
                    <a:pt x="1640" y="19"/>
                  </a:lnTo>
                  <a:lnTo>
                    <a:pt x="1640" y="19"/>
                  </a:lnTo>
                  <a:lnTo>
                    <a:pt x="1623" y="18"/>
                  </a:lnTo>
                  <a:lnTo>
                    <a:pt x="1623" y="18"/>
                  </a:lnTo>
                  <a:lnTo>
                    <a:pt x="1569" y="19"/>
                  </a:lnTo>
                  <a:lnTo>
                    <a:pt x="1569" y="1"/>
                  </a:lnTo>
                  <a:close/>
                  <a:moveTo>
                    <a:pt x="1750" y="3"/>
                  </a:moveTo>
                  <a:lnTo>
                    <a:pt x="1762" y="3"/>
                  </a:lnTo>
                  <a:lnTo>
                    <a:pt x="1797" y="5"/>
                  </a:lnTo>
                  <a:lnTo>
                    <a:pt x="1815" y="6"/>
                  </a:lnTo>
                  <a:lnTo>
                    <a:pt x="1850" y="8"/>
                  </a:lnTo>
                  <a:lnTo>
                    <a:pt x="1858" y="8"/>
                  </a:lnTo>
                  <a:lnTo>
                    <a:pt x="1857" y="26"/>
                  </a:lnTo>
                  <a:lnTo>
                    <a:pt x="1849" y="26"/>
                  </a:lnTo>
                  <a:lnTo>
                    <a:pt x="1849" y="26"/>
                  </a:lnTo>
                  <a:lnTo>
                    <a:pt x="1814" y="24"/>
                  </a:lnTo>
                  <a:lnTo>
                    <a:pt x="1814" y="24"/>
                  </a:lnTo>
                  <a:lnTo>
                    <a:pt x="1796" y="23"/>
                  </a:lnTo>
                  <a:lnTo>
                    <a:pt x="1796" y="23"/>
                  </a:lnTo>
                  <a:lnTo>
                    <a:pt x="1762" y="21"/>
                  </a:lnTo>
                  <a:lnTo>
                    <a:pt x="1762" y="21"/>
                  </a:lnTo>
                  <a:lnTo>
                    <a:pt x="1749" y="21"/>
                  </a:lnTo>
                  <a:lnTo>
                    <a:pt x="1750" y="3"/>
                  </a:lnTo>
                  <a:close/>
                  <a:moveTo>
                    <a:pt x="1930" y="14"/>
                  </a:moveTo>
                  <a:lnTo>
                    <a:pt x="1937" y="14"/>
                  </a:lnTo>
                  <a:lnTo>
                    <a:pt x="1954" y="16"/>
                  </a:lnTo>
                  <a:lnTo>
                    <a:pt x="1972" y="17"/>
                  </a:lnTo>
                  <a:lnTo>
                    <a:pt x="1989" y="19"/>
                  </a:lnTo>
                  <a:lnTo>
                    <a:pt x="2007" y="21"/>
                  </a:lnTo>
                  <a:lnTo>
                    <a:pt x="2038" y="24"/>
                  </a:lnTo>
                  <a:lnTo>
                    <a:pt x="2036" y="42"/>
                  </a:lnTo>
                  <a:lnTo>
                    <a:pt x="2005" y="39"/>
                  </a:lnTo>
                  <a:lnTo>
                    <a:pt x="2005" y="39"/>
                  </a:lnTo>
                  <a:lnTo>
                    <a:pt x="1988" y="37"/>
                  </a:lnTo>
                  <a:lnTo>
                    <a:pt x="1988" y="37"/>
                  </a:lnTo>
                  <a:lnTo>
                    <a:pt x="1970" y="35"/>
                  </a:lnTo>
                  <a:lnTo>
                    <a:pt x="1970" y="35"/>
                  </a:lnTo>
                  <a:lnTo>
                    <a:pt x="1953" y="34"/>
                  </a:lnTo>
                  <a:lnTo>
                    <a:pt x="1953" y="34"/>
                  </a:lnTo>
                  <a:lnTo>
                    <a:pt x="1935" y="32"/>
                  </a:lnTo>
                  <a:lnTo>
                    <a:pt x="1936" y="32"/>
                  </a:lnTo>
                  <a:lnTo>
                    <a:pt x="1928" y="32"/>
                  </a:lnTo>
                  <a:lnTo>
                    <a:pt x="1930" y="14"/>
                  </a:lnTo>
                  <a:close/>
                  <a:moveTo>
                    <a:pt x="2109" y="33"/>
                  </a:moveTo>
                  <a:lnTo>
                    <a:pt x="2112" y="33"/>
                  </a:lnTo>
                  <a:lnTo>
                    <a:pt x="2147" y="38"/>
                  </a:lnTo>
                  <a:lnTo>
                    <a:pt x="2164" y="41"/>
                  </a:lnTo>
                  <a:lnTo>
                    <a:pt x="2182" y="44"/>
                  </a:lnTo>
                  <a:lnTo>
                    <a:pt x="2199" y="46"/>
                  </a:lnTo>
                  <a:lnTo>
                    <a:pt x="2216" y="49"/>
                  </a:lnTo>
                  <a:lnTo>
                    <a:pt x="2217" y="49"/>
                  </a:lnTo>
                  <a:lnTo>
                    <a:pt x="2214" y="67"/>
                  </a:lnTo>
                  <a:lnTo>
                    <a:pt x="2213" y="67"/>
                  </a:lnTo>
                  <a:lnTo>
                    <a:pt x="2213" y="67"/>
                  </a:lnTo>
                  <a:lnTo>
                    <a:pt x="2196" y="64"/>
                  </a:lnTo>
                  <a:lnTo>
                    <a:pt x="2196" y="64"/>
                  </a:lnTo>
                  <a:lnTo>
                    <a:pt x="2179" y="61"/>
                  </a:lnTo>
                  <a:lnTo>
                    <a:pt x="2179" y="61"/>
                  </a:lnTo>
                  <a:lnTo>
                    <a:pt x="2161" y="59"/>
                  </a:lnTo>
                  <a:lnTo>
                    <a:pt x="2161" y="59"/>
                  </a:lnTo>
                  <a:lnTo>
                    <a:pt x="2144" y="56"/>
                  </a:lnTo>
                  <a:lnTo>
                    <a:pt x="2144" y="56"/>
                  </a:lnTo>
                  <a:lnTo>
                    <a:pt x="2109" y="51"/>
                  </a:lnTo>
                  <a:lnTo>
                    <a:pt x="2109" y="51"/>
                  </a:lnTo>
                  <a:lnTo>
                    <a:pt x="2107" y="51"/>
                  </a:lnTo>
                  <a:lnTo>
                    <a:pt x="2109" y="33"/>
                  </a:lnTo>
                  <a:close/>
                  <a:moveTo>
                    <a:pt x="2288" y="62"/>
                  </a:moveTo>
                  <a:lnTo>
                    <a:pt x="2304" y="65"/>
                  </a:lnTo>
                  <a:lnTo>
                    <a:pt x="2321" y="69"/>
                  </a:lnTo>
                  <a:lnTo>
                    <a:pt x="2339" y="73"/>
                  </a:lnTo>
                  <a:lnTo>
                    <a:pt x="2356" y="76"/>
                  </a:lnTo>
                  <a:lnTo>
                    <a:pt x="2374" y="80"/>
                  </a:lnTo>
                  <a:lnTo>
                    <a:pt x="2394" y="85"/>
                  </a:lnTo>
                  <a:lnTo>
                    <a:pt x="2390" y="102"/>
                  </a:lnTo>
                  <a:lnTo>
                    <a:pt x="2370" y="98"/>
                  </a:lnTo>
                  <a:lnTo>
                    <a:pt x="2370" y="98"/>
                  </a:lnTo>
                  <a:lnTo>
                    <a:pt x="2352" y="94"/>
                  </a:lnTo>
                  <a:lnTo>
                    <a:pt x="2353" y="94"/>
                  </a:lnTo>
                  <a:lnTo>
                    <a:pt x="2335" y="90"/>
                  </a:lnTo>
                  <a:lnTo>
                    <a:pt x="2335" y="90"/>
                  </a:lnTo>
                  <a:lnTo>
                    <a:pt x="2318" y="86"/>
                  </a:lnTo>
                  <a:lnTo>
                    <a:pt x="2318" y="87"/>
                  </a:lnTo>
                  <a:lnTo>
                    <a:pt x="2300" y="83"/>
                  </a:lnTo>
                  <a:lnTo>
                    <a:pt x="2300" y="83"/>
                  </a:lnTo>
                  <a:lnTo>
                    <a:pt x="2284" y="80"/>
                  </a:lnTo>
                  <a:lnTo>
                    <a:pt x="2288" y="62"/>
                  </a:lnTo>
                  <a:close/>
                  <a:moveTo>
                    <a:pt x="2464" y="102"/>
                  </a:moveTo>
                  <a:lnTo>
                    <a:pt x="2479" y="106"/>
                  </a:lnTo>
                  <a:lnTo>
                    <a:pt x="2496" y="111"/>
                  </a:lnTo>
                  <a:lnTo>
                    <a:pt x="2514" y="116"/>
                  </a:lnTo>
                  <a:lnTo>
                    <a:pt x="2568" y="134"/>
                  </a:lnTo>
                  <a:lnTo>
                    <a:pt x="2562" y="151"/>
                  </a:lnTo>
                  <a:lnTo>
                    <a:pt x="2509" y="133"/>
                  </a:lnTo>
                  <a:lnTo>
                    <a:pt x="2509" y="133"/>
                  </a:lnTo>
                  <a:lnTo>
                    <a:pt x="2492" y="128"/>
                  </a:lnTo>
                  <a:lnTo>
                    <a:pt x="2492" y="128"/>
                  </a:lnTo>
                  <a:lnTo>
                    <a:pt x="2474" y="123"/>
                  </a:lnTo>
                  <a:lnTo>
                    <a:pt x="2474" y="123"/>
                  </a:lnTo>
                  <a:lnTo>
                    <a:pt x="2459" y="119"/>
                  </a:lnTo>
                  <a:lnTo>
                    <a:pt x="2464" y="102"/>
                  </a:lnTo>
                  <a:close/>
                  <a:moveTo>
                    <a:pt x="2636" y="156"/>
                  </a:moveTo>
                  <a:lnTo>
                    <a:pt x="2689" y="174"/>
                  </a:lnTo>
                  <a:lnTo>
                    <a:pt x="2707" y="181"/>
                  </a:lnTo>
                  <a:lnTo>
                    <a:pt x="2738" y="194"/>
                  </a:lnTo>
                  <a:lnTo>
                    <a:pt x="2732" y="210"/>
                  </a:lnTo>
                  <a:lnTo>
                    <a:pt x="2700" y="197"/>
                  </a:lnTo>
                  <a:lnTo>
                    <a:pt x="2700" y="197"/>
                  </a:lnTo>
                  <a:lnTo>
                    <a:pt x="2683" y="190"/>
                  </a:lnTo>
                  <a:lnTo>
                    <a:pt x="2683" y="191"/>
                  </a:lnTo>
                  <a:lnTo>
                    <a:pt x="2631" y="173"/>
                  </a:lnTo>
                  <a:lnTo>
                    <a:pt x="2636" y="156"/>
                  </a:lnTo>
                  <a:close/>
                  <a:moveTo>
                    <a:pt x="2805" y="223"/>
                  </a:moveTo>
                  <a:lnTo>
                    <a:pt x="2812" y="227"/>
                  </a:lnTo>
                  <a:lnTo>
                    <a:pt x="2830" y="236"/>
                  </a:lnTo>
                  <a:lnTo>
                    <a:pt x="2847" y="245"/>
                  </a:lnTo>
                  <a:lnTo>
                    <a:pt x="2865" y="254"/>
                  </a:lnTo>
                  <a:lnTo>
                    <a:pt x="2882" y="264"/>
                  </a:lnTo>
                  <a:lnTo>
                    <a:pt x="2900" y="274"/>
                  </a:lnTo>
                  <a:lnTo>
                    <a:pt x="2901" y="275"/>
                  </a:lnTo>
                  <a:lnTo>
                    <a:pt x="2891" y="290"/>
                  </a:lnTo>
                  <a:lnTo>
                    <a:pt x="2891" y="290"/>
                  </a:lnTo>
                  <a:lnTo>
                    <a:pt x="2891" y="290"/>
                  </a:lnTo>
                  <a:lnTo>
                    <a:pt x="2873" y="280"/>
                  </a:lnTo>
                  <a:lnTo>
                    <a:pt x="2874" y="280"/>
                  </a:lnTo>
                  <a:lnTo>
                    <a:pt x="2856" y="270"/>
                  </a:lnTo>
                  <a:lnTo>
                    <a:pt x="2856" y="270"/>
                  </a:lnTo>
                  <a:lnTo>
                    <a:pt x="2839" y="261"/>
                  </a:lnTo>
                  <a:lnTo>
                    <a:pt x="2839" y="261"/>
                  </a:lnTo>
                  <a:lnTo>
                    <a:pt x="2821" y="252"/>
                  </a:lnTo>
                  <a:lnTo>
                    <a:pt x="2822" y="252"/>
                  </a:lnTo>
                  <a:lnTo>
                    <a:pt x="2804" y="243"/>
                  </a:lnTo>
                  <a:lnTo>
                    <a:pt x="2804" y="243"/>
                  </a:lnTo>
                  <a:lnTo>
                    <a:pt x="2797" y="240"/>
                  </a:lnTo>
                  <a:lnTo>
                    <a:pt x="2805" y="223"/>
                  </a:lnTo>
                  <a:close/>
                  <a:moveTo>
                    <a:pt x="2961" y="315"/>
                  </a:moveTo>
                  <a:lnTo>
                    <a:pt x="2988" y="334"/>
                  </a:lnTo>
                  <a:lnTo>
                    <a:pt x="3006" y="348"/>
                  </a:lnTo>
                  <a:lnTo>
                    <a:pt x="3024" y="363"/>
                  </a:lnTo>
                  <a:lnTo>
                    <a:pt x="3045" y="385"/>
                  </a:lnTo>
                  <a:lnTo>
                    <a:pt x="3032" y="397"/>
                  </a:lnTo>
                  <a:lnTo>
                    <a:pt x="3011" y="376"/>
                  </a:lnTo>
                  <a:lnTo>
                    <a:pt x="3012" y="376"/>
                  </a:lnTo>
                  <a:lnTo>
                    <a:pt x="2995" y="362"/>
                  </a:lnTo>
                  <a:lnTo>
                    <a:pt x="2995" y="362"/>
                  </a:lnTo>
                  <a:lnTo>
                    <a:pt x="2977" y="348"/>
                  </a:lnTo>
                  <a:lnTo>
                    <a:pt x="2978" y="348"/>
                  </a:lnTo>
                  <a:lnTo>
                    <a:pt x="2951" y="330"/>
                  </a:lnTo>
                  <a:lnTo>
                    <a:pt x="2961" y="315"/>
                  </a:lnTo>
                  <a:close/>
                  <a:moveTo>
                    <a:pt x="3096" y="438"/>
                  </a:moveTo>
                  <a:lnTo>
                    <a:pt x="3113" y="463"/>
                  </a:lnTo>
                  <a:lnTo>
                    <a:pt x="3132" y="493"/>
                  </a:lnTo>
                  <a:lnTo>
                    <a:pt x="3143" y="537"/>
                  </a:lnTo>
                  <a:lnTo>
                    <a:pt x="3126" y="541"/>
                  </a:lnTo>
                  <a:lnTo>
                    <a:pt x="3115" y="499"/>
                  </a:lnTo>
                  <a:lnTo>
                    <a:pt x="3116" y="501"/>
                  </a:lnTo>
                  <a:lnTo>
                    <a:pt x="3098" y="472"/>
                  </a:lnTo>
                  <a:lnTo>
                    <a:pt x="3098" y="473"/>
                  </a:lnTo>
                  <a:lnTo>
                    <a:pt x="3081" y="448"/>
                  </a:lnTo>
                  <a:lnTo>
                    <a:pt x="3096" y="438"/>
                  </a:lnTo>
                  <a:close/>
                  <a:moveTo>
                    <a:pt x="3162" y="606"/>
                  </a:moveTo>
                  <a:lnTo>
                    <a:pt x="3167" y="624"/>
                  </a:lnTo>
                  <a:lnTo>
                    <a:pt x="3149" y="628"/>
                  </a:lnTo>
                  <a:lnTo>
                    <a:pt x="3145" y="611"/>
                  </a:lnTo>
                  <a:lnTo>
                    <a:pt x="3162" y="606"/>
                  </a:lnTo>
                  <a:close/>
                </a:path>
              </a:pathLst>
            </a:custGeom>
            <a:solidFill>
              <a:srgbClr val="FFFFFF"/>
            </a:solidFill>
            <a:ln w="1588" cap="flat">
              <a:solidFill>
                <a:srgbClr val="FFFFFF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Rectangle 337"/>
            <p:cNvSpPr>
              <a:spLocks noChangeArrowheads="1"/>
            </p:cNvSpPr>
            <p:nvPr/>
          </p:nvSpPr>
          <p:spPr bwMode="auto">
            <a:xfrm>
              <a:off x="596" y="2243"/>
              <a:ext cx="30" cy="3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1" name="Freeform 340"/>
          <p:cNvSpPr>
            <a:spLocks noEditPoints="1"/>
          </p:cNvSpPr>
          <p:nvPr/>
        </p:nvSpPr>
        <p:spPr bwMode="auto">
          <a:xfrm>
            <a:off x="3435350" y="1071563"/>
            <a:ext cx="68263" cy="4987925"/>
          </a:xfrm>
          <a:custGeom>
            <a:avLst/>
            <a:gdLst>
              <a:gd name="T0" fmla="*/ 19 w 43"/>
              <a:gd name="T1" fmla="*/ 108 h 3142"/>
              <a:gd name="T2" fmla="*/ 0 w 43"/>
              <a:gd name="T3" fmla="*/ 0 h 3142"/>
              <a:gd name="T4" fmla="*/ 20 w 43"/>
              <a:gd name="T5" fmla="*/ 180 h 3142"/>
              <a:gd name="T6" fmla="*/ 3 w 43"/>
              <a:gd name="T7" fmla="*/ 287 h 3142"/>
              <a:gd name="T8" fmla="*/ 20 w 43"/>
              <a:gd name="T9" fmla="*/ 180 h 3142"/>
              <a:gd name="T10" fmla="*/ 22 w 43"/>
              <a:gd name="T11" fmla="*/ 467 h 3142"/>
              <a:gd name="T12" fmla="*/ 3 w 43"/>
              <a:gd name="T13" fmla="*/ 359 h 3142"/>
              <a:gd name="T14" fmla="*/ 23 w 43"/>
              <a:gd name="T15" fmla="*/ 539 h 3142"/>
              <a:gd name="T16" fmla="*/ 6 w 43"/>
              <a:gd name="T17" fmla="*/ 647 h 3142"/>
              <a:gd name="T18" fmla="*/ 23 w 43"/>
              <a:gd name="T19" fmla="*/ 539 h 3142"/>
              <a:gd name="T20" fmla="*/ 25 w 43"/>
              <a:gd name="T21" fmla="*/ 827 h 3142"/>
              <a:gd name="T22" fmla="*/ 6 w 43"/>
              <a:gd name="T23" fmla="*/ 719 h 3142"/>
              <a:gd name="T24" fmla="*/ 25 w 43"/>
              <a:gd name="T25" fmla="*/ 899 h 3142"/>
              <a:gd name="T26" fmla="*/ 8 w 43"/>
              <a:gd name="T27" fmla="*/ 1007 h 3142"/>
              <a:gd name="T28" fmla="*/ 25 w 43"/>
              <a:gd name="T29" fmla="*/ 899 h 3142"/>
              <a:gd name="T30" fmla="*/ 28 w 43"/>
              <a:gd name="T31" fmla="*/ 1186 h 3142"/>
              <a:gd name="T32" fmla="*/ 9 w 43"/>
              <a:gd name="T33" fmla="*/ 1079 h 3142"/>
              <a:gd name="T34" fmla="*/ 28 w 43"/>
              <a:gd name="T35" fmla="*/ 1258 h 3142"/>
              <a:gd name="T36" fmla="*/ 11 w 43"/>
              <a:gd name="T37" fmla="*/ 1366 h 3142"/>
              <a:gd name="T38" fmla="*/ 28 w 43"/>
              <a:gd name="T39" fmla="*/ 1258 h 3142"/>
              <a:gd name="T40" fmla="*/ 30 w 43"/>
              <a:gd name="T41" fmla="*/ 1546 h 3142"/>
              <a:gd name="T42" fmla="*/ 12 w 43"/>
              <a:gd name="T43" fmla="*/ 1438 h 3142"/>
              <a:gd name="T44" fmla="*/ 31 w 43"/>
              <a:gd name="T45" fmla="*/ 1618 h 3142"/>
              <a:gd name="T46" fmla="*/ 14 w 43"/>
              <a:gd name="T47" fmla="*/ 1726 h 3142"/>
              <a:gd name="T48" fmla="*/ 31 w 43"/>
              <a:gd name="T49" fmla="*/ 1618 h 3142"/>
              <a:gd name="T50" fmla="*/ 33 w 43"/>
              <a:gd name="T51" fmla="*/ 1905 h 3142"/>
              <a:gd name="T52" fmla="*/ 14 w 43"/>
              <a:gd name="T53" fmla="*/ 1798 h 3142"/>
              <a:gd name="T54" fmla="*/ 34 w 43"/>
              <a:gd name="T55" fmla="*/ 1977 h 3142"/>
              <a:gd name="T56" fmla="*/ 16 w 43"/>
              <a:gd name="T57" fmla="*/ 2085 h 3142"/>
              <a:gd name="T58" fmla="*/ 34 w 43"/>
              <a:gd name="T59" fmla="*/ 1977 h 3142"/>
              <a:gd name="T60" fmla="*/ 36 w 43"/>
              <a:gd name="T61" fmla="*/ 2265 h 3142"/>
              <a:gd name="T62" fmla="*/ 17 w 43"/>
              <a:gd name="T63" fmla="*/ 2157 h 3142"/>
              <a:gd name="T64" fmla="*/ 36 w 43"/>
              <a:gd name="T65" fmla="*/ 2337 h 3142"/>
              <a:gd name="T66" fmla="*/ 19 w 43"/>
              <a:gd name="T67" fmla="*/ 2445 h 3142"/>
              <a:gd name="T68" fmla="*/ 36 w 43"/>
              <a:gd name="T69" fmla="*/ 2337 h 3142"/>
              <a:gd name="T70" fmla="*/ 39 w 43"/>
              <a:gd name="T71" fmla="*/ 2624 h 3142"/>
              <a:gd name="T72" fmla="*/ 20 w 43"/>
              <a:gd name="T73" fmla="*/ 2517 h 3142"/>
              <a:gd name="T74" fmla="*/ 39 w 43"/>
              <a:gd name="T75" fmla="*/ 2696 h 3142"/>
              <a:gd name="T76" fmla="*/ 22 w 43"/>
              <a:gd name="T77" fmla="*/ 2804 h 3142"/>
              <a:gd name="T78" fmla="*/ 39 w 43"/>
              <a:gd name="T79" fmla="*/ 2696 h 3142"/>
              <a:gd name="T80" fmla="*/ 41 w 43"/>
              <a:gd name="T81" fmla="*/ 2984 h 3142"/>
              <a:gd name="T82" fmla="*/ 23 w 43"/>
              <a:gd name="T83" fmla="*/ 2876 h 3142"/>
              <a:gd name="T84" fmla="*/ 42 w 43"/>
              <a:gd name="T85" fmla="*/ 3056 h 3142"/>
              <a:gd name="T86" fmla="*/ 25 w 43"/>
              <a:gd name="T87" fmla="*/ 3142 h 3142"/>
              <a:gd name="T88" fmla="*/ 42 w 43"/>
              <a:gd name="T89" fmla="*/ 3056 h 31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</a:cxnLst>
            <a:rect l="0" t="0" r="r" b="b"/>
            <a:pathLst>
              <a:path w="43" h="3142">
                <a:moveTo>
                  <a:pt x="18" y="0"/>
                </a:moveTo>
                <a:lnTo>
                  <a:pt x="19" y="108"/>
                </a:lnTo>
                <a:lnTo>
                  <a:pt x="1" y="108"/>
                </a:lnTo>
                <a:lnTo>
                  <a:pt x="0" y="0"/>
                </a:lnTo>
                <a:lnTo>
                  <a:pt x="18" y="0"/>
                </a:lnTo>
                <a:close/>
                <a:moveTo>
                  <a:pt x="20" y="180"/>
                </a:moveTo>
                <a:lnTo>
                  <a:pt x="21" y="287"/>
                </a:lnTo>
                <a:lnTo>
                  <a:pt x="3" y="287"/>
                </a:lnTo>
                <a:lnTo>
                  <a:pt x="2" y="180"/>
                </a:lnTo>
                <a:lnTo>
                  <a:pt x="20" y="180"/>
                </a:lnTo>
                <a:close/>
                <a:moveTo>
                  <a:pt x="21" y="359"/>
                </a:moveTo>
                <a:lnTo>
                  <a:pt x="22" y="467"/>
                </a:lnTo>
                <a:lnTo>
                  <a:pt x="4" y="467"/>
                </a:lnTo>
                <a:lnTo>
                  <a:pt x="3" y="359"/>
                </a:lnTo>
                <a:lnTo>
                  <a:pt x="21" y="359"/>
                </a:lnTo>
                <a:close/>
                <a:moveTo>
                  <a:pt x="23" y="539"/>
                </a:moveTo>
                <a:lnTo>
                  <a:pt x="24" y="647"/>
                </a:lnTo>
                <a:lnTo>
                  <a:pt x="6" y="647"/>
                </a:lnTo>
                <a:lnTo>
                  <a:pt x="5" y="539"/>
                </a:lnTo>
                <a:lnTo>
                  <a:pt x="23" y="539"/>
                </a:lnTo>
                <a:close/>
                <a:moveTo>
                  <a:pt x="24" y="719"/>
                </a:moveTo>
                <a:lnTo>
                  <a:pt x="25" y="827"/>
                </a:lnTo>
                <a:lnTo>
                  <a:pt x="7" y="827"/>
                </a:lnTo>
                <a:lnTo>
                  <a:pt x="6" y="719"/>
                </a:lnTo>
                <a:lnTo>
                  <a:pt x="24" y="719"/>
                </a:lnTo>
                <a:close/>
                <a:moveTo>
                  <a:pt x="25" y="899"/>
                </a:moveTo>
                <a:lnTo>
                  <a:pt x="26" y="1006"/>
                </a:lnTo>
                <a:lnTo>
                  <a:pt x="8" y="1007"/>
                </a:lnTo>
                <a:lnTo>
                  <a:pt x="7" y="899"/>
                </a:lnTo>
                <a:lnTo>
                  <a:pt x="25" y="899"/>
                </a:lnTo>
                <a:close/>
                <a:moveTo>
                  <a:pt x="27" y="1078"/>
                </a:moveTo>
                <a:lnTo>
                  <a:pt x="28" y="1186"/>
                </a:lnTo>
                <a:lnTo>
                  <a:pt x="10" y="1186"/>
                </a:lnTo>
                <a:lnTo>
                  <a:pt x="9" y="1079"/>
                </a:lnTo>
                <a:lnTo>
                  <a:pt x="27" y="1078"/>
                </a:lnTo>
                <a:close/>
                <a:moveTo>
                  <a:pt x="28" y="1258"/>
                </a:moveTo>
                <a:lnTo>
                  <a:pt x="29" y="1366"/>
                </a:lnTo>
                <a:lnTo>
                  <a:pt x="11" y="1366"/>
                </a:lnTo>
                <a:lnTo>
                  <a:pt x="10" y="1258"/>
                </a:lnTo>
                <a:lnTo>
                  <a:pt x="28" y="1258"/>
                </a:lnTo>
                <a:close/>
                <a:moveTo>
                  <a:pt x="30" y="1438"/>
                </a:moveTo>
                <a:lnTo>
                  <a:pt x="30" y="1546"/>
                </a:lnTo>
                <a:lnTo>
                  <a:pt x="12" y="1546"/>
                </a:lnTo>
                <a:lnTo>
                  <a:pt x="12" y="1438"/>
                </a:lnTo>
                <a:lnTo>
                  <a:pt x="30" y="1438"/>
                </a:lnTo>
                <a:close/>
                <a:moveTo>
                  <a:pt x="31" y="1618"/>
                </a:moveTo>
                <a:lnTo>
                  <a:pt x="32" y="1725"/>
                </a:lnTo>
                <a:lnTo>
                  <a:pt x="14" y="1726"/>
                </a:lnTo>
                <a:lnTo>
                  <a:pt x="13" y="1618"/>
                </a:lnTo>
                <a:lnTo>
                  <a:pt x="31" y="1618"/>
                </a:lnTo>
                <a:close/>
                <a:moveTo>
                  <a:pt x="32" y="1797"/>
                </a:moveTo>
                <a:lnTo>
                  <a:pt x="33" y="1905"/>
                </a:lnTo>
                <a:lnTo>
                  <a:pt x="15" y="1905"/>
                </a:lnTo>
                <a:lnTo>
                  <a:pt x="14" y="1798"/>
                </a:lnTo>
                <a:lnTo>
                  <a:pt x="32" y="1797"/>
                </a:lnTo>
                <a:close/>
                <a:moveTo>
                  <a:pt x="34" y="1977"/>
                </a:moveTo>
                <a:lnTo>
                  <a:pt x="34" y="2085"/>
                </a:lnTo>
                <a:lnTo>
                  <a:pt x="16" y="2085"/>
                </a:lnTo>
                <a:lnTo>
                  <a:pt x="16" y="1977"/>
                </a:lnTo>
                <a:lnTo>
                  <a:pt x="34" y="1977"/>
                </a:lnTo>
                <a:close/>
                <a:moveTo>
                  <a:pt x="35" y="2157"/>
                </a:moveTo>
                <a:lnTo>
                  <a:pt x="36" y="2265"/>
                </a:lnTo>
                <a:lnTo>
                  <a:pt x="18" y="2265"/>
                </a:lnTo>
                <a:lnTo>
                  <a:pt x="17" y="2157"/>
                </a:lnTo>
                <a:lnTo>
                  <a:pt x="35" y="2157"/>
                </a:lnTo>
                <a:close/>
                <a:moveTo>
                  <a:pt x="36" y="2337"/>
                </a:moveTo>
                <a:lnTo>
                  <a:pt x="37" y="2445"/>
                </a:lnTo>
                <a:lnTo>
                  <a:pt x="19" y="2445"/>
                </a:lnTo>
                <a:lnTo>
                  <a:pt x="18" y="2337"/>
                </a:lnTo>
                <a:lnTo>
                  <a:pt x="36" y="2337"/>
                </a:lnTo>
                <a:close/>
                <a:moveTo>
                  <a:pt x="38" y="2516"/>
                </a:moveTo>
                <a:lnTo>
                  <a:pt x="39" y="2624"/>
                </a:lnTo>
                <a:lnTo>
                  <a:pt x="21" y="2624"/>
                </a:lnTo>
                <a:lnTo>
                  <a:pt x="20" y="2517"/>
                </a:lnTo>
                <a:lnTo>
                  <a:pt x="38" y="2516"/>
                </a:lnTo>
                <a:close/>
                <a:moveTo>
                  <a:pt x="39" y="2696"/>
                </a:moveTo>
                <a:lnTo>
                  <a:pt x="40" y="2804"/>
                </a:lnTo>
                <a:lnTo>
                  <a:pt x="22" y="2804"/>
                </a:lnTo>
                <a:lnTo>
                  <a:pt x="21" y="2696"/>
                </a:lnTo>
                <a:lnTo>
                  <a:pt x="39" y="2696"/>
                </a:lnTo>
                <a:close/>
                <a:moveTo>
                  <a:pt x="41" y="2876"/>
                </a:moveTo>
                <a:lnTo>
                  <a:pt x="41" y="2984"/>
                </a:lnTo>
                <a:lnTo>
                  <a:pt x="23" y="2984"/>
                </a:lnTo>
                <a:lnTo>
                  <a:pt x="23" y="2876"/>
                </a:lnTo>
                <a:lnTo>
                  <a:pt x="41" y="2876"/>
                </a:lnTo>
                <a:close/>
                <a:moveTo>
                  <a:pt x="42" y="3056"/>
                </a:moveTo>
                <a:lnTo>
                  <a:pt x="43" y="3142"/>
                </a:lnTo>
                <a:lnTo>
                  <a:pt x="25" y="3142"/>
                </a:lnTo>
                <a:lnTo>
                  <a:pt x="24" y="3056"/>
                </a:lnTo>
                <a:lnTo>
                  <a:pt x="42" y="3056"/>
                </a:lnTo>
                <a:close/>
              </a:path>
            </a:pathLst>
          </a:custGeom>
          <a:solidFill>
            <a:srgbClr val="FFFFFF"/>
          </a:solidFill>
          <a:ln w="1588" cap="flat">
            <a:solidFill>
              <a:srgbClr val="FFFFFF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Oval 341"/>
          <p:cNvSpPr>
            <a:spLocks noChangeArrowheads="1"/>
          </p:cNvSpPr>
          <p:nvPr/>
        </p:nvSpPr>
        <p:spPr bwMode="auto">
          <a:xfrm>
            <a:off x="3475038" y="6045200"/>
            <a:ext cx="28575" cy="28575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Oval 342"/>
          <p:cNvSpPr>
            <a:spLocks noChangeArrowheads="1"/>
          </p:cNvSpPr>
          <p:nvPr/>
        </p:nvSpPr>
        <p:spPr bwMode="auto">
          <a:xfrm>
            <a:off x="3436938" y="1057275"/>
            <a:ext cx="28575" cy="28575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4" name="Group 345"/>
          <p:cNvGrpSpPr>
            <a:grpSpLocks/>
          </p:cNvGrpSpPr>
          <p:nvPr/>
        </p:nvGrpSpPr>
        <p:grpSpPr bwMode="auto">
          <a:xfrm>
            <a:off x="3430588" y="3527425"/>
            <a:ext cx="77788" cy="76200"/>
            <a:chOff x="2161" y="2222"/>
            <a:chExt cx="49" cy="48"/>
          </a:xfrm>
        </p:grpSpPr>
        <p:sp>
          <p:nvSpPr>
            <p:cNvPr id="15" name="Oval 343"/>
            <p:cNvSpPr>
              <a:spLocks noChangeArrowheads="1"/>
            </p:cNvSpPr>
            <p:nvPr/>
          </p:nvSpPr>
          <p:spPr bwMode="auto">
            <a:xfrm>
              <a:off x="2162" y="2222"/>
              <a:ext cx="48" cy="4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Oval 344"/>
            <p:cNvSpPr>
              <a:spLocks noChangeArrowheads="1"/>
            </p:cNvSpPr>
            <p:nvPr/>
          </p:nvSpPr>
          <p:spPr bwMode="auto">
            <a:xfrm>
              <a:off x="2161" y="2222"/>
              <a:ext cx="49" cy="48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8" name="Group 335"/>
          <p:cNvGrpSpPr>
            <a:grpSpLocks/>
          </p:cNvGrpSpPr>
          <p:nvPr/>
        </p:nvGrpSpPr>
        <p:grpSpPr bwMode="auto">
          <a:xfrm>
            <a:off x="946150" y="3546475"/>
            <a:ext cx="5022850" cy="1017588"/>
            <a:chOff x="596" y="2234"/>
            <a:chExt cx="3164" cy="641"/>
          </a:xfrm>
        </p:grpSpPr>
        <p:sp>
          <p:nvSpPr>
            <p:cNvPr id="19" name="Freeform 333"/>
            <p:cNvSpPr>
              <a:spLocks/>
            </p:cNvSpPr>
            <p:nvPr/>
          </p:nvSpPr>
          <p:spPr bwMode="auto">
            <a:xfrm>
              <a:off x="611" y="2234"/>
              <a:ext cx="3149" cy="641"/>
            </a:xfrm>
            <a:custGeom>
              <a:avLst/>
              <a:gdLst>
                <a:gd name="T0" fmla="*/ 18 w 3149"/>
                <a:gd name="T1" fmla="*/ 117 h 641"/>
                <a:gd name="T2" fmla="*/ 53 w 3149"/>
                <a:gd name="T3" fmla="*/ 184 h 641"/>
                <a:gd name="T4" fmla="*/ 88 w 3149"/>
                <a:gd name="T5" fmla="*/ 229 h 641"/>
                <a:gd name="T6" fmla="*/ 141 w 3149"/>
                <a:gd name="T7" fmla="*/ 281 h 641"/>
                <a:gd name="T8" fmla="*/ 176 w 3149"/>
                <a:gd name="T9" fmla="*/ 310 h 641"/>
                <a:gd name="T10" fmla="*/ 281 w 3149"/>
                <a:gd name="T11" fmla="*/ 379 h 641"/>
                <a:gd name="T12" fmla="*/ 316 w 3149"/>
                <a:gd name="T13" fmla="*/ 398 h 641"/>
                <a:gd name="T14" fmla="*/ 351 w 3149"/>
                <a:gd name="T15" fmla="*/ 416 h 641"/>
                <a:gd name="T16" fmla="*/ 403 w 3149"/>
                <a:gd name="T17" fmla="*/ 440 h 641"/>
                <a:gd name="T18" fmla="*/ 491 w 3149"/>
                <a:gd name="T19" fmla="*/ 475 h 641"/>
                <a:gd name="T20" fmla="*/ 665 w 3149"/>
                <a:gd name="T21" fmla="*/ 531 h 641"/>
                <a:gd name="T22" fmla="*/ 735 w 3149"/>
                <a:gd name="T23" fmla="*/ 549 h 641"/>
                <a:gd name="T24" fmla="*/ 787 w 3149"/>
                <a:gd name="T25" fmla="*/ 561 h 641"/>
                <a:gd name="T26" fmla="*/ 840 w 3149"/>
                <a:gd name="T27" fmla="*/ 573 h 641"/>
                <a:gd name="T28" fmla="*/ 874 w 3149"/>
                <a:gd name="T29" fmla="*/ 579 h 641"/>
                <a:gd name="T30" fmla="*/ 909 w 3149"/>
                <a:gd name="T31" fmla="*/ 586 h 641"/>
                <a:gd name="T32" fmla="*/ 944 w 3149"/>
                <a:gd name="T33" fmla="*/ 592 h 641"/>
                <a:gd name="T34" fmla="*/ 979 w 3149"/>
                <a:gd name="T35" fmla="*/ 598 h 641"/>
                <a:gd name="T36" fmla="*/ 1014 w 3149"/>
                <a:gd name="T37" fmla="*/ 603 h 641"/>
                <a:gd name="T38" fmla="*/ 1049 w 3149"/>
                <a:gd name="T39" fmla="*/ 608 h 641"/>
                <a:gd name="T40" fmla="*/ 1084 w 3149"/>
                <a:gd name="T41" fmla="*/ 612 h 641"/>
                <a:gd name="T42" fmla="*/ 1136 w 3149"/>
                <a:gd name="T43" fmla="*/ 619 h 641"/>
                <a:gd name="T44" fmla="*/ 1206 w 3149"/>
                <a:gd name="T45" fmla="*/ 625 h 641"/>
                <a:gd name="T46" fmla="*/ 1293 w 3149"/>
                <a:gd name="T47" fmla="*/ 632 h 641"/>
                <a:gd name="T48" fmla="*/ 1380 w 3149"/>
                <a:gd name="T49" fmla="*/ 637 h 641"/>
                <a:gd name="T50" fmla="*/ 1415 w 3149"/>
                <a:gd name="T51" fmla="*/ 638 h 641"/>
                <a:gd name="T52" fmla="*/ 1571 w 3149"/>
                <a:gd name="T53" fmla="*/ 641 h 641"/>
                <a:gd name="T54" fmla="*/ 1693 w 3149"/>
                <a:gd name="T55" fmla="*/ 638 h 641"/>
                <a:gd name="T56" fmla="*/ 1745 w 3149"/>
                <a:gd name="T57" fmla="*/ 636 h 641"/>
                <a:gd name="T58" fmla="*/ 1815 w 3149"/>
                <a:gd name="T59" fmla="*/ 632 h 641"/>
                <a:gd name="T60" fmla="*/ 1902 w 3149"/>
                <a:gd name="T61" fmla="*/ 625 h 641"/>
                <a:gd name="T62" fmla="*/ 1954 w 3149"/>
                <a:gd name="T63" fmla="*/ 620 h 641"/>
                <a:gd name="T64" fmla="*/ 2006 w 3149"/>
                <a:gd name="T65" fmla="*/ 614 h 641"/>
                <a:gd name="T66" fmla="*/ 2058 w 3149"/>
                <a:gd name="T67" fmla="*/ 607 h 641"/>
                <a:gd name="T68" fmla="*/ 2093 w 3149"/>
                <a:gd name="T69" fmla="*/ 602 h 641"/>
                <a:gd name="T70" fmla="*/ 2145 w 3149"/>
                <a:gd name="T71" fmla="*/ 594 h 641"/>
                <a:gd name="T72" fmla="*/ 2180 w 3149"/>
                <a:gd name="T73" fmla="*/ 588 h 641"/>
                <a:gd name="T74" fmla="*/ 2215 w 3149"/>
                <a:gd name="T75" fmla="*/ 582 h 641"/>
                <a:gd name="T76" fmla="*/ 2267 w 3149"/>
                <a:gd name="T77" fmla="*/ 572 h 641"/>
                <a:gd name="T78" fmla="*/ 2302 w 3149"/>
                <a:gd name="T79" fmla="*/ 565 h 641"/>
                <a:gd name="T80" fmla="*/ 2354 w 3149"/>
                <a:gd name="T81" fmla="*/ 553 h 641"/>
                <a:gd name="T82" fmla="*/ 2388 w 3149"/>
                <a:gd name="T83" fmla="*/ 545 h 641"/>
                <a:gd name="T84" fmla="*/ 2423 w 3149"/>
                <a:gd name="T85" fmla="*/ 536 h 641"/>
                <a:gd name="T86" fmla="*/ 2527 w 3149"/>
                <a:gd name="T87" fmla="*/ 506 h 641"/>
                <a:gd name="T88" fmla="*/ 2562 w 3149"/>
                <a:gd name="T89" fmla="*/ 495 h 641"/>
                <a:gd name="T90" fmla="*/ 2666 w 3149"/>
                <a:gd name="T91" fmla="*/ 458 h 641"/>
                <a:gd name="T92" fmla="*/ 2718 w 3149"/>
                <a:gd name="T93" fmla="*/ 437 h 641"/>
                <a:gd name="T94" fmla="*/ 2753 w 3149"/>
                <a:gd name="T95" fmla="*/ 421 h 641"/>
                <a:gd name="T96" fmla="*/ 2805 w 3149"/>
                <a:gd name="T97" fmla="*/ 396 h 641"/>
                <a:gd name="T98" fmla="*/ 2857 w 3149"/>
                <a:gd name="T99" fmla="*/ 368 h 641"/>
                <a:gd name="T100" fmla="*/ 2996 w 3149"/>
                <a:gd name="T101" fmla="*/ 274 h 641"/>
                <a:gd name="T102" fmla="*/ 3030 w 3149"/>
                <a:gd name="T103" fmla="*/ 242 h 641"/>
                <a:gd name="T104" fmla="*/ 3065 w 3149"/>
                <a:gd name="T105" fmla="*/ 206 h 641"/>
                <a:gd name="T106" fmla="*/ 3099 w 3149"/>
                <a:gd name="T107" fmla="*/ 159 h 641"/>
                <a:gd name="T108" fmla="*/ 3149 w 3149"/>
                <a:gd name="T109" fmla="*/ 0 h 6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3149" h="641">
                  <a:moveTo>
                    <a:pt x="0" y="24"/>
                  </a:moveTo>
                  <a:lnTo>
                    <a:pt x="18" y="117"/>
                  </a:lnTo>
                  <a:lnTo>
                    <a:pt x="36" y="155"/>
                  </a:lnTo>
                  <a:lnTo>
                    <a:pt x="53" y="184"/>
                  </a:lnTo>
                  <a:lnTo>
                    <a:pt x="71" y="208"/>
                  </a:lnTo>
                  <a:lnTo>
                    <a:pt x="88" y="229"/>
                  </a:lnTo>
                  <a:lnTo>
                    <a:pt x="106" y="248"/>
                  </a:lnTo>
                  <a:lnTo>
                    <a:pt x="141" y="281"/>
                  </a:lnTo>
                  <a:lnTo>
                    <a:pt x="159" y="296"/>
                  </a:lnTo>
                  <a:lnTo>
                    <a:pt x="176" y="310"/>
                  </a:lnTo>
                  <a:lnTo>
                    <a:pt x="264" y="369"/>
                  </a:lnTo>
                  <a:lnTo>
                    <a:pt x="281" y="379"/>
                  </a:lnTo>
                  <a:lnTo>
                    <a:pt x="299" y="389"/>
                  </a:lnTo>
                  <a:lnTo>
                    <a:pt x="316" y="398"/>
                  </a:lnTo>
                  <a:lnTo>
                    <a:pt x="334" y="407"/>
                  </a:lnTo>
                  <a:lnTo>
                    <a:pt x="351" y="416"/>
                  </a:lnTo>
                  <a:lnTo>
                    <a:pt x="368" y="424"/>
                  </a:lnTo>
                  <a:lnTo>
                    <a:pt x="403" y="440"/>
                  </a:lnTo>
                  <a:lnTo>
                    <a:pt x="421" y="447"/>
                  </a:lnTo>
                  <a:lnTo>
                    <a:pt x="491" y="475"/>
                  </a:lnTo>
                  <a:lnTo>
                    <a:pt x="508" y="481"/>
                  </a:lnTo>
                  <a:lnTo>
                    <a:pt x="665" y="531"/>
                  </a:lnTo>
                  <a:lnTo>
                    <a:pt x="683" y="536"/>
                  </a:lnTo>
                  <a:lnTo>
                    <a:pt x="735" y="549"/>
                  </a:lnTo>
                  <a:lnTo>
                    <a:pt x="752" y="553"/>
                  </a:lnTo>
                  <a:lnTo>
                    <a:pt x="787" y="561"/>
                  </a:lnTo>
                  <a:lnTo>
                    <a:pt x="805" y="565"/>
                  </a:lnTo>
                  <a:lnTo>
                    <a:pt x="840" y="573"/>
                  </a:lnTo>
                  <a:lnTo>
                    <a:pt x="857" y="576"/>
                  </a:lnTo>
                  <a:lnTo>
                    <a:pt x="874" y="579"/>
                  </a:lnTo>
                  <a:lnTo>
                    <a:pt x="892" y="583"/>
                  </a:lnTo>
                  <a:lnTo>
                    <a:pt x="909" y="586"/>
                  </a:lnTo>
                  <a:lnTo>
                    <a:pt x="927" y="589"/>
                  </a:lnTo>
                  <a:lnTo>
                    <a:pt x="944" y="592"/>
                  </a:lnTo>
                  <a:lnTo>
                    <a:pt x="962" y="595"/>
                  </a:lnTo>
                  <a:lnTo>
                    <a:pt x="979" y="598"/>
                  </a:lnTo>
                  <a:lnTo>
                    <a:pt x="997" y="600"/>
                  </a:lnTo>
                  <a:lnTo>
                    <a:pt x="1014" y="603"/>
                  </a:lnTo>
                  <a:lnTo>
                    <a:pt x="1031" y="605"/>
                  </a:lnTo>
                  <a:lnTo>
                    <a:pt x="1049" y="608"/>
                  </a:lnTo>
                  <a:lnTo>
                    <a:pt x="1066" y="610"/>
                  </a:lnTo>
                  <a:lnTo>
                    <a:pt x="1084" y="612"/>
                  </a:lnTo>
                  <a:lnTo>
                    <a:pt x="1101" y="614"/>
                  </a:lnTo>
                  <a:lnTo>
                    <a:pt x="1136" y="619"/>
                  </a:lnTo>
                  <a:lnTo>
                    <a:pt x="1153" y="620"/>
                  </a:lnTo>
                  <a:lnTo>
                    <a:pt x="1206" y="625"/>
                  </a:lnTo>
                  <a:lnTo>
                    <a:pt x="1223" y="627"/>
                  </a:lnTo>
                  <a:lnTo>
                    <a:pt x="1293" y="632"/>
                  </a:lnTo>
                  <a:lnTo>
                    <a:pt x="1310" y="633"/>
                  </a:lnTo>
                  <a:lnTo>
                    <a:pt x="1380" y="637"/>
                  </a:lnTo>
                  <a:lnTo>
                    <a:pt x="1397" y="638"/>
                  </a:lnTo>
                  <a:lnTo>
                    <a:pt x="1415" y="638"/>
                  </a:lnTo>
                  <a:lnTo>
                    <a:pt x="1554" y="641"/>
                  </a:lnTo>
                  <a:lnTo>
                    <a:pt x="1571" y="641"/>
                  </a:lnTo>
                  <a:lnTo>
                    <a:pt x="1676" y="639"/>
                  </a:lnTo>
                  <a:lnTo>
                    <a:pt x="1693" y="638"/>
                  </a:lnTo>
                  <a:lnTo>
                    <a:pt x="1728" y="637"/>
                  </a:lnTo>
                  <a:lnTo>
                    <a:pt x="1745" y="636"/>
                  </a:lnTo>
                  <a:lnTo>
                    <a:pt x="1797" y="633"/>
                  </a:lnTo>
                  <a:lnTo>
                    <a:pt x="1815" y="632"/>
                  </a:lnTo>
                  <a:lnTo>
                    <a:pt x="1884" y="626"/>
                  </a:lnTo>
                  <a:lnTo>
                    <a:pt x="1902" y="625"/>
                  </a:lnTo>
                  <a:lnTo>
                    <a:pt x="1937" y="621"/>
                  </a:lnTo>
                  <a:lnTo>
                    <a:pt x="1954" y="620"/>
                  </a:lnTo>
                  <a:lnTo>
                    <a:pt x="1989" y="616"/>
                  </a:lnTo>
                  <a:lnTo>
                    <a:pt x="2006" y="614"/>
                  </a:lnTo>
                  <a:lnTo>
                    <a:pt x="2041" y="609"/>
                  </a:lnTo>
                  <a:lnTo>
                    <a:pt x="2058" y="607"/>
                  </a:lnTo>
                  <a:lnTo>
                    <a:pt x="2076" y="605"/>
                  </a:lnTo>
                  <a:lnTo>
                    <a:pt x="2093" y="602"/>
                  </a:lnTo>
                  <a:lnTo>
                    <a:pt x="2128" y="597"/>
                  </a:lnTo>
                  <a:lnTo>
                    <a:pt x="2145" y="594"/>
                  </a:lnTo>
                  <a:lnTo>
                    <a:pt x="2163" y="591"/>
                  </a:lnTo>
                  <a:lnTo>
                    <a:pt x="2180" y="588"/>
                  </a:lnTo>
                  <a:lnTo>
                    <a:pt x="2197" y="585"/>
                  </a:lnTo>
                  <a:lnTo>
                    <a:pt x="2215" y="582"/>
                  </a:lnTo>
                  <a:lnTo>
                    <a:pt x="2232" y="579"/>
                  </a:lnTo>
                  <a:lnTo>
                    <a:pt x="2267" y="572"/>
                  </a:lnTo>
                  <a:lnTo>
                    <a:pt x="2284" y="569"/>
                  </a:lnTo>
                  <a:lnTo>
                    <a:pt x="2302" y="565"/>
                  </a:lnTo>
                  <a:lnTo>
                    <a:pt x="2319" y="561"/>
                  </a:lnTo>
                  <a:lnTo>
                    <a:pt x="2354" y="553"/>
                  </a:lnTo>
                  <a:lnTo>
                    <a:pt x="2371" y="549"/>
                  </a:lnTo>
                  <a:lnTo>
                    <a:pt x="2388" y="545"/>
                  </a:lnTo>
                  <a:lnTo>
                    <a:pt x="2406" y="541"/>
                  </a:lnTo>
                  <a:lnTo>
                    <a:pt x="2423" y="536"/>
                  </a:lnTo>
                  <a:lnTo>
                    <a:pt x="2441" y="531"/>
                  </a:lnTo>
                  <a:lnTo>
                    <a:pt x="2527" y="506"/>
                  </a:lnTo>
                  <a:lnTo>
                    <a:pt x="2545" y="501"/>
                  </a:lnTo>
                  <a:lnTo>
                    <a:pt x="2562" y="495"/>
                  </a:lnTo>
                  <a:lnTo>
                    <a:pt x="2649" y="465"/>
                  </a:lnTo>
                  <a:lnTo>
                    <a:pt x="2666" y="458"/>
                  </a:lnTo>
                  <a:lnTo>
                    <a:pt x="2701" y="444"/>
                  </a:lnTo>
                  <a:lnTo>
                    <a:pt x="2718" y="437"/>
                  </a:lnTo>
                  <a:lnTo>
                    <a:pt x="2736" y="429"/>
                  </a:lnTo>
                  <a:lnTo>
                    <a:pt x="2753" y="421"/>
                  </a:lnTo>
                  <a:lnTo>
                    <a:pt x="2788" y="405"/>
                  </a:lnTo>
                  <a:lnTo>
                    <a:pt x="2805" y="396"/>
                  </a:lnTo>
                  <a:lnTo>
                    <a:pt x="2822" y="387"/>
                  </a:lnTo>
                  <a:lnTo>
                    <a:pt x="2857" y="368"/>
                  </a:lnTo>
                  <a:lnTo>
                    <a:pt x="2874" y="358"/>
                  </a:lnTo>
                  <a:lnTo>
                    <a:pt x="2996" y="274"/>
                  </a:lnTo>
                  <a:lnTo>
                    <a:pt x="3013" y="259"/>
                  </a:lnTo>
                  <a:lnTo>
                    <a:pt x="3030" y="242"/>
                  </a:lnTo>
                  <a:lnTo>
                    <a:pt x="3048" y="225"/>
                  </a:lnTo>
                  <a:lnTo>
                    <a:pt x="3065" y="206"/>
                  </a:lnTo>
                  <a:lnTo>
                    <a:pt x="3082" y="184"/>
                  </a:lnTo>
                  <a:lnTo>
                    <a:pt x="3099" y="159"/>
                  </a:lnTo>
                  <a:lnTo>
                    <a:pt x="3116" y="130"/>
                  </a:lnTo>
                  <a:lnTo>
                    <a:pt x="3149" y="0"/>
                  </a:lnTo>
                </a:path>
              </a:pathLst>
            </a:cu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Rectangle 334"/>
            <p:cNvSpPr>
              <a:spLocks noChangeArrowheads="1"/>
            </p:cNvSpPr>
            <p:nvPr/>
          </p:nvSpPr>
          <p:spPr bwMode="auto">
            <a:xfrm>
              <a:off x="596" y="2243"/>
              <a:ext cx="30" cy="3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741344"/>
              </p:ext>
            </p:extLst>
          </p:nvPr>
        </p:nvGraphicFramePr>
        <p:xfrm>
          <a:off x="2399414" y="3441548"/>
          <a:ext cx="3937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" name="Equation" r:id="rId10" imgW="152280" imgH="177480" progId="Equation.DSMT4">
                  <p:embed/>
                </p:oleObj>
              </mc:Choice>
              <mc:Fallback>
                <p:oleObj name="Equation" r:id="rId10" imgW="152280" imgH="177480" progId="Equation.DSMT4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99414" y="3441548"/>
                        <a:ext cx="393700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 339"/>
          <p:cNvSpPr>
            <a:spLocks noEditPoints="1"/>
          </p:cNvSpPr>
          <p:nvPr/>
        </p:nvSpPr>
        <p:spPr bwMode="auto">
          <a:xfrm>
            <a:off x="1841500" y="3552825"/>
            <a:ext cx="1633538" cy="795338"/>
          </a:xfrm>
          <a:custGeom>
            <a:avLst/>
            <a:gdLst>
              <a:gd name="T0" fmla="*/ 0 w 1029"/>
              <a:gd name="T1" fmla="*/ 485 h 501"/>
              <a:gd name="T2" fmla="*/ 97 w 1029"/>
              <a:gd name="T3" fmla="*/ 438 h 501"/>
              <a:gd name="T4" fmla="*/ 105 w 1029"/>
              <a:gd name="T5" fmla="*/ 455 h 501"/>
              <a:gd name="T6" fmla="*/ 8 w 1029"/>
              <a:gd name="T7" fmla="*/ 501 h 501"/>
              <a:gd name="T8" fmla="*/ 0 w 1029"/>
              <a:gd name="T9" fmla="*/ 485 h 501"/>
              <a:gd name="T10" fmla="*/ 163 w 1029"/>
              <a:gd name="T11" fmla="*/ 407 h 501"/>
              <a:gd name="T12" fmla="*/ 260 w 1029"/>
              <a:gd name="T13" fmla="*/ 361 h 501"/>
              <a:gd name="T14" fmla="*/ 268 w 1029"/>
              <a:gd name="T15" fmla="*/ 377 h 501"/>
              <a:gd name="T16" fmla="*/ 170 w 1029"/>
              <a:gd name="T17" fmla="*/ 424 h 501"/>
              <a:gd name="T18" fmla="*/ 163 w 1029"/>
              <a:gd name="T19" fmla="*/ 407 h 501"/>
              <a:gd name="T20" fmla="*/ 325 w 1029"/>
              <a:gd name="T21" fmla="*/ 330 h 501"/>
              <a:gd name="T22" fmla="*/ 423 w 1029"/>
              <a:gd name="T23" fmla="*/ 284 h 501"/>
              <a:gd name="T24" fmla="*/ 431 w 1029"/>
              <a:gd name="T25" fmla="*/ 300 h 501"/>
              <a:gd name="T26" fmla="*/ 333 w 1029"/>
              <a:gd name="T27" fmla="*/ 347 h 501"/>
              <a:gd name="T28" fmla="*/ 325 w 1029"/>
              <a:gd name="T29" fmla="*/ 330 h 501"/>
              <a:gd name="T30" fmla="*/ 488 w 1029"/>
              <a:gd name="T31" fmla="*/ 253 h 501"/>
              <a:gd name="T32" fmla="*/ 586 w 1029"/>
              <a:gd name="T33" fmla="*/ 207 h 501"/>
              <a:gd name="T34" fmla="*/ 593 w 1029"/>
              <a:gd name="T35" fmla="*/ 223 h 501"/>
              <a:gd name="T36" fmla="*/ 496 w 1029"/>
              <a:gd name="T37" fmla="*/ 269 h 501"/>
              <a:gd name="T38" fmla="*/ 488 w 1029"/>
              <a:gd name="T39" fmla="*/ 253 h 501"/>
              <a:gd name="T40" fmla="*/ 651 w 1029"/>
              <a:gd name="T41" fmla="*/ 176 h 501"/>
              <a:gd name="T42" fmla="*/ 748 w 1029"/>
              <a:gd name="T43" fmla="*/ 130 h 501"/>
              <a:gd name="T44" fmla="*/ 756 w 1029"/>
              <a:gd name="T45" fmla="*/ 146 h 501"/>
              <a:gd name="T46" fmla="*/ 658 w 1029"/>
              <a:gd name="T47" fmla="*/ 192 h 501"/>
              <a:gd name="T48" fmla="*/ 651 w 1029"/>
              <a:gd name="T49" fmla="*/ 176 h 501"/>
              <a:gd name="T50" fmla="*/ 813 w 1029"/>
              <a:gd name="T51" fmla="*/ 99 h 501"/>
              <a:gd name="T52" fmla="*/ 911 w 1029"/>
              <a:gd name="T53" fmla="*/ 52 h 501"/>
              <a:gd name="T54" fmla="*/ 919 w 1029"/>
              <a:gd name="T55" fmla="*/ 69 h 501"/>
              <a:gd name="T56" fmla="*/ 821 w 1029"/>
              <a:gd name="T57" fmla="*/ 115 h 501"/>
              <a:gd name="T58" fmla="*/ 813 w 1029"/>
              <a:gd name="T59" fmla="*/ 99 h 501"/>
              <a:gd name="T60" fmla="*/ 976 w 1029"/>
              <a:gd name="T61" fmla="*/ 22 h 501"/>
              <a:gd name="T62" fmla="*/ 1022 w 1029"/>
              <a:gd name="T63" fmla="*/ 0 h 501"/>
              <a:gd name="T64" fmla="*/ 1029 w 1029"/>
              <a:gd name="T65" fmla="*/ 16 h 501"/>
              <a:gd name="T66" fmla="*/ 984 w 1029"/>
              <a:gd name="T67" fmla="*/ 38 h 501"/>
              <a:gd name="T68" fmla="*/ 976 w 1029"/>
              <a:gd name="T69" fmla="*/ 22 h 5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1029" h="501">
                <a:moveTo>
                  <a:pt x="0" y="485"/>
                </a:moveTo>
                <a:lnTo>
                  <a:pt x="97" y="438"/>
                </a:lnTo>
                <a:lnTo>
                  <a:pt x="105" y="455"/>
                </a:lnTo>
                <a:lnTo>
                  <a:pt x="8" y="501"/>
                </a:lnTo>
                <a:lnTo>
                  <a:pt x="0" y="485"/>
                </a:lnTo>
                <a:close/>
                <a:moveTo>
                  <a:pt x="163" y="407"/>
                </a:moveTo>
                <a:lnTo>
                  <a:pt x="260" y="361"/>
                </a:lnTo>
                <a:lnTo>
                  <a:pt x="268" y="377"/>
                </a:lnTo>
                <a:lnTo>
                  <a:pt x="170" y="424"/>
                </a:lnTo>
                <a:lnTo>
                  <a:pt x="163" y="407"/>
                </a:lnTo>
                <a:close/>
                <a:moveTo>
                  <a:pt x="325" y="330"/>
                </a:moveTo>
                <a:lnTo>
                  <a:pt x="423" y="284"/>
                </a:lnTo>
                <a:lnTo>
                  <a:pt x="431" y="300"/>
                </a:lnTo>
                <a:lnTo>
                  <a:pt x="333" y="347"/>
                </a:lnTo>
                <a:lnTo>
                  <a:pt x="325" y="330"/>
                </a:lnTo>
                <a:close/>
                <a:moveTo>
                  <a:pt x="488" y="253"/>
                </a:moveTo>
                <a:lnTo>
                  <a:pt x="586" y="207"/>
                </a:lnTo>
                <a:lnTo>
                  <a:pt x="593" y="223"/>
                </a:lnTo>
                <a:lnTo>
                  <a:pt x="496" y="269"/>
                </a:lnTo>
                <a:lnTo>
                  <a:pt x="488" y="253"/>
                </a:lnTo>
                <a:close/>
                <a:moveTo>
                  <a:pt x="651" y="176"/>
                </a:moveTo>
                <a:lnTo>
                  <a:pt x="748" y="130"/>
                </a:lnTo>
                <a:lnTo>
                  <a:pt x="756" y="146"/>
                </a:lnTo>
                <a:lnTo>
                  <a:pt x="658" y="192"/>
                </a:lnTo>
                <a:lnTo>
                  <a:pt x="651" y="176"/>
                </a:lnTo>
                <a:close/>
                <a:moveTo>
                  <a:pt x="813" y="99"/>
                </a:moveTo>
                <a:lnTo>
                  <a:pt x="911" y="52"/>
                </a:lnTo>
                <a:lnTo>
                  <a:pt x="919" y="69"/>
                </a:lnTo>
                <a:lnTo>
                  <a:pt x="821" y="115"/>
                </a:lnTo>
                <a:lnTo>
                  <a:pt x="813" y="99"/>
                </a:lnTo>
                <a:close/>
                <a:moveTo>
                  <a:pt x="976" y="22"/>
                </a:moveTo>
                <a:lnTo>
                  <a:pt x="1022" y="0"/>
                </a:lnTo>
                <a:lnTo>
                  <a:pt x="1029" y="16"/>
                </a:lnTo>
                <a:lnTo>
                  <a:pt x="984" y="38"/>
                </a:lnTo>
                <a:lnTo>
                  <a:pt x="976" y="22"/>
                </a:lnTo>
                <a:close/>
              </a:path>
            </a:pathLst>
          </a:custGeom>
          <a:solidFill>
            <a:srgbClr val="FFFFFF"/>
          </a:solidFill>
          <a:ln w="1588" cap="flat">
            <a:solidFill>
              <a:srgbClr val="FFFFFF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9" name="Picture 28">
            <a:hlinkClick r:id="rId12" action="ppaction://hlinkfile"/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098200" y="1717758"/>
            <a:ext cx="908434" cy="485843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604004" y="973764"/>
            <a:ext cx="1945525" cy="5175705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632293" y="979138"/>
            <a:ext cx="1945525" cy="51757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2557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  <p:bldP spid="2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2381693" y="154139"/>
            <a:ext cx="705674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 SỐ HÌNH ẢNH THỰC TẾ VỀ HÌNH CẦU</a:t>
            </a:r>
            <a:endParaRPr lang="en-US" sz="2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8976" y="2595523"/>
            <a:ext cx="2103711" cy="207566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1383" y="1883603"/>
            <a:ext cx="2877358" cy="278758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37414" y="2022864"/>
            <a:ext cx="2486372" cy="2648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9629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2381693" y="154139"/>
            <a:ext cx="705674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 SỐ HÌNH ẢNH THỰC TẾ VỀ HÌNH CẦU</a:t>
            </a:r>
            <a:endParaRPr lang="en-US" sz="2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270" y="1546467"/>
            <a:ext cx="4893734" cy="367030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3116" y="1546467"/>
            <a:ext cx="5148942" cy="36703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6922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own Arrow 4"/>
          <p:cNvSpPr/>
          <p:nvPr/>
        </p:nvSpPr>
        <p:spPr>
          <a:xfrm rot="16200000">
            <a:off x="5203376" y="2459475"/>
            <a:ext cx="478969" cy="1248230"/>
          </a:xfrm>
          <a:prstGeom prst="downArrow">
            <a:avLst>
              <a:gd name="adj1" fmla="val 31818"/>
              <a:gd name="adj2" fmla="val 81481"/>
            </a:avLst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68375" y="4685124"/>
            <a:ext cx="11026466" cy="6183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6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ắt</a:t>
            </a:r>
            <a:r>
              <a:rPr lang="en-US" sz="26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6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am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6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6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6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6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6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6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6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6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ắt</a:t>
            </a:r>
            <a:r>
              <a:rPr lang="en-US" sz="26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6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sz="26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6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2914" y="1759430"/>
            <a:ext cx="2486372" cy="264832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52970" y="1759430"/>
            <a:ext cx="4105529" cy="24719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715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175404"/>
            <a:ext cx="661751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CẮT HÌNH CẦU BỞI MỘT MẶT PHẲNG</a:t>
            </a:r>
            <a:endParaRPr lang="en-US" sz="2600" b="1" u="sng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81898" y="1146855"/>
            <a:ext cx="6335620" cy="4847545"/>
          </a:xfrm>
          <a:prstGeom prst="rect">
            <a:avLst/>
          </a:prstGeom>
          <a:noFill/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870568" y="1815255"/>
            <a:ext cx="5045207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ắ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6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6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ẳ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ẳ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ắ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6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endParaRPr lang="en-US" sz="26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4217" r:id="rId2" imgW="9496440" imgH="7267680"/>
        </mc:Choice>
        <mc:Fallback>
          <p:control r:id="rId2" imgW="9496440" imgH="7267680">
            <p:pic>
              <p:nvPicPr>
                <p:cNvPr id="2" name="Cabri3ActiveDoc1"/>
                <p:cNvPicPr>
                  <a:picLocks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281898" y="1146855"/>
                  <a:ext cx="6335620" cy="4847545"/>
                </a:xfrm>
                <a:prstGeom prst="rect">
                  <a:avLst/>
                </a:prstGeom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3258971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175404"/>
            <a:ext cx="661751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CẮT HÌNH CẦU BỞI MỘT MẶT PHẲNG</a:t>
            </a:r>
            <a:endParaRPr lang="en-US" sz="2600" b="1" u="sng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81898" y="1146855"/>
            <a:ext cx="6335620" cy="4847545"/>
          </a:xfrm>
          <a:prstGeom prst="rect">
            <a:avLst/>
          </a:prstGeom>
          <a:noFill/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870567" y="1043730"/>
            <a:ext cx="5045207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ắ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6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6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ẳ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6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70567" y="2862433"/>
            <a:ext cx="5045207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ẳ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qua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âm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6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6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870567" y="486281"/>
            <a:ext cx="1263783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70566" y="4633525"/>
            <a:ext cx="5045207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é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ẳ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qua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âm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7257" r:id="rId2" imgW="9496440" imgH="7267680"/>
        </mc:Choice>
        <mc:Fallback>
          <p:control r:id="rId2" imgW="9496440" imgH="7267680">
            <p:pic>
              <p:nvPicPr>
                <p:cNvPr id="2" name="Cabri3ActiveDoc1"/>
                <p:cNvPicPr>
                  <a:picLocks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281898" y="1146855"/>
                  <a:ext cx="6335620" cy="4847545"/>
                </a:xfrm>
                <a:prstGeom prst="rect">
                  <a:avLst/>
                </a:prstGeom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2595059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75404"/>
            <a:ext cx="385233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600" b="1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DIỆN TÍCH MẶT CẦU</a:t>
            </a:r>
            <a:endParaRPr lang="en-US" sz="2600" b="1" u="sng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Oval 5"/>
          <p:cNvSpPr>
            <a:spLocks noChangeArrowheads="1"/>
          </p:cNvSpPr>
          <p:nvPr/>
        </p:nvSpPr>
        <p:spPr bwMode="auto">
          <a:xfrm>
            <a:off x="969963" y="1071563"/>
            <a:ext cx="4999038" cy="4987925"/>
          </a:xfrm>
          <a:prstGeom prst="ellipse">
            <a:avLst/>
          </a:prstGeom>
          <a:noFill/>
          <a:ln w="4762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946150" y="3546475"/>
            <a:ext cx="5022850" cy="1017588"/>
            <a:chOff x="596" y="2234"/>
            <a:chExt cx="3164" cy="641"/>
          </a:xfrm>
        </p:grpSpPr>
        <p:sp>
          <p:nvSpPr>
            <p:cNvPr id="21" name="Freeform 7"/>
            <p:cNvSpPr>
              <a:spLocks/>
            </p:cNvSpPr>
            <p:nvPr/>
          </p:nvSpPr>
          <p:spPr bwMode="auto">
            <a:xfrm>
              <a:off x="611" y="2234"/>
              <a:ext cx="3149" cy="641"/>
            </a:xfrm>
            <a:custGeom>
              <a:avLst/>
              <a:gdLst>
                <a:gd name="T0" fmla="*/ 18 w 3149"/>
                <a:gd name="T1" fmla="*/ 117 h 641"/>
                <a:gd name="T2" fmla="*/ 53 w 3149"/>
                <a:gd name="T3" fmla="*/ 184 h 641"/>
                <a:gd name="T4" fmla="*/ 88 w 3149"/>
                <a:gd name="T5" fmla="*/ 229 h 641"/>
                <a:gd name="T6" fmla="*/ 141 w 3149"/>
                <a:gd name="T7" fmla="*/ 281 h 641"/>
                <a:gd name="T8" fmla="*/ 176 w 3149"/>
                <a:gd name="T9" fmla="*/ 310 h 641"/>
                <a:gd name="T10" fmla="*/ 281 w 3149"/>
                <a:gd name="T11" fmla="*/ 379 h 641"/>
                <a:gd name="T12" fmla="*/ 316 w 3149"/>
                <a:gd name="T13" fmla="*/ 398 h 641"/>
                <a:gd name="T14" fmla="*/ 351 w 3149"/>
                <a:gd name="T15" fmla="*/ 416 h 641"/>
                <a:gd name="T16" fmla="*/ 403 w 3149"/>
                <a:gd name="T17" fmla="*/ 440 h 641"/>
                <a:gd name="T18" fmla="*/ 491 w 3149"/>
                <a:gd name="T19" fmla="*/ 475 h 641"/>
                <a:gd name="T20" fmla="*/ 665 w 3149"/>
                <a:gd name="T21" fmla="*/ 531 h 641"/>
                <a:gd name="T22" fmla="*/ 735 w 3149"/>
                <a:gd name="T23" fmla="*/ 549 h 641"/>
                <a:gd name="T24" fmla="*/ 787 w 3149"/>
                <a:gd name="T25" fmla="*/ 561 h 641"/>
                <a:gd name="T26" fmla="*/ 840 w 3149"/>
                <a:gd name="T27" fmla="*/ 573 h 641"/>
                <a:gd name="T28" fmla="*/ 874 w 3149"/>
                <a:gd name="T29" fmla="*/ 579 h 641"/>
                <a:gd name="T30" fmla="*/ 909 w 3149"/>
                <a:gd name="T31" fmla="*/ 586 h 641"/>
                <a:gd name="T32" fmla="*/ 944 w 3149"/>
                <a:gd name="T33" fmla="*/ 592 h 641"/>
                <a:gd name="T34" fmla="*/ 979 w 3149"/>
                <a:gd name="T35" fmla="*/ 598 h 641"/>
                <a:gd name="T36" fmla="*/ 1014 w 3149"/>
                <a:gd name="T37" fmla="*/ 603 h 641"/>
                <a:gd name="T38" fmla="*/ 1049 w 3149"/>
                <a:gd name="T39" fmla="*/ 608 h 641"/>
                <a:gd name="T40" fmla="*/ 1084 w 3149"/>
                <a:gd name="T41" fmla="*/ 612 h 641"/>
                <a:gd name="T42" fmla="*/ 1136 w 3149"/>
                <a:gd name="T43" fmla="*/ 619 h 641"/>
                <a:gd name="T44" fmla="*/ 1206 w 3149"/>
                <a:gd name="T45" fmla="*/ 625 h 641"/>
                <a:gd name="T46" fmla="*/ 1293 w 3149"/>
                <a:gd name="T47" fmla="*/ 632 h 641"/>
                <a:gd name="T48" fmla="*/ 1380 w 3149"/>
                <a:gd name="T49" fmla="*/ 637 h 641"/>
                <a:gd name="T50" fmla="*/ 1415 w 3149"/>
                <a:gd name="T51" fmla="*/ 638 h 641"/>
                <a:gd name="T52" fmla="*/ 1571 w 3149"/>
                <a:gd name="T53" fmla="*/ 641 h 641"/>
                <a:gd name="T54" fmla="*/ 1693 w 3149"/>
                <a:gd name="T55" fmla="*/ 638 h 641"/>
                <a:gd name="T56" fmla="*/ 1745 w 3149"/>
                <a:gd name="T57" fmla="*/ 636 h 641"/>
                <a:gd name="T58" fmla="*/ 1815 w 3149"/>
                <a:gd name="T59" fmla="*/ 632 h 641"/>
                <a:gd name="T60" fmla="*/ 1902 w 3149"/>
                <a:gd name="T61" fmla="*/ 625 h 641"/>
                <a:gd name="T62" fmla="*/ 1954 w 3149"/>
                <a:gd name="T63" fmla="*/ 620 h 641"/>
                <a:gd name="T64" fmla="*/ 2006 w 3149"/>
                <a:gd name="T65" fmla="*/ 614 h 641"/>
                <a:gd name="T66" fmla="*/ 2058 w 3149"/>
                <a:gd name="T67" fmla="*/ 607 h 641"/>
                <a:gd name="T68" fmla="*/ 2093 w 3149"/>
                <a:gd name="T69" fmla="*/ 602 h 641"/>
                <a:gd name="T70" fmla="*/ 2145 w 3149"/>
                <a:gd name="T71" fmla="*/ 594 h 641"/>
                <a:gd name="T72" fmla="*/ 2180 w 3149"/>
                <a:gd name="T73" fmla="*/ 588 h 641"/>
                <a:gd name="T74" fmla="*/ 2215 w 3149"/>
                <a:gd name="T75" fmla="*/ 582 h 641"/>
                <a:gd name="T76" fmla="*/ 2267 w 3149"/>
                <a:gd name="T77" fmla="*/ 572 h 641"/>
                <a:gd name="T78" fmla="*/ 2302 w 3149"/>
                <a:gd name="T79" fmla="*/ 565 h 641"/>
                <a:gd name="T80" fmla="*/ 2354 w 3149"/>
                <a:gd name="T81" fmla="*/ 553 h 641"/>
                <a:gd name="T82" fmla="*/ 2388 w 3149"/>
                <a:gd name="T83" fmla="*/ 545 h 641"/>
                <a:gd name="T84" fmla="*/ 2423 w 3149"/>
                <a:gd name="T85" fmla="*/ 536 h 641"/>
                <a:gd name="T86" fmla="*/ 2527 w 3149"/>
                <a:gd name="T87" fmla="*/ 506 h 641"/>
                <a:gd name="T88" fmla="*/ 2562 w 3149"/>
                <a:gd name="T89" fmla="*/ 495 h 641"/>
                <a:gd name="T90" fmla="*/ 2666 w 3149"/>
                <a:gd name="T91" fmla="*/ 458 h 641"/>
                <a:gd name="T92" fmla="*/ 2718 w 3149"/>
                <a:gd name="T93" fmla="*/ 437 h 641"/>
                <a:gd name="T94" fmla="*/ 2753 w 3149"/>
                <a:gd name="T95" fmla="*/ 421 h 641"/>
                <a:gd name="T96" fmla="*/ 2805 w 3149"/>
                <a:gd name="T97" fmla="*/ 396 h 641"/>
                <a:gd name="T98" fmla="*/ 2857 w 3149"/>
                <a:gd name="T99" fmla="*/ 368 h 641"/>
                <a:gd name="T100" fmla="*/ 2996 w 3149"/>
                <a:gd name="T101" fmla="*/ 274 h 641"/>
                <a:gd name="T102" fmla="*/ 3030 w 3149"/>
                <a:gd name="T103" fmla="*/ 242 h 641"/>
                <a:gd name="T104" fmla="*/ 3065 w 3149"/>
                <a:gd name="T105" fmla="*/ 206 h 641"/>
                <a:gd name="T106" fmla="*/ 3099 w 3149"/>
                <a:gd name="T107" fmla="*/ 159 h 641"/>
                <a:gd name="T108" fmla="*/ 3149 w 3149"/>
                <a:gd name="T109" fmla="*/ 0 h 6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3149" h="641">
                  <a:moveTo>
                    <a:pt x="0" y="24"/>
                  </a:moveTo>
                  <a:lnTo>
                    <a:pt x="18" y="117"/>
                  </a:lnTo>
                  <a:lnTo>
                    <a:pt x="36" y="155"/>
                  </a:lnTo>
                  <a:lnTo>
                    <a:pt x="53" y="184"/>
                  </a:lnTo>
                  <a:lnTo>
                    <a:pt x="71" y="208"/>
                  </a:lnTo>
                  <a:lnTo>
                    <a:pt x="88" y="229"/>
                  </a:lnTo>
                  <a:lnTo>
                    <a:pt x="106" y="248"/>
                  </a:lnTo>
                  <a:lnTo>
                    <a:pt x="141" y="281"/>
                  </a:lnTo>
                  <a:lnTo>
                    <a:pt x="159" y="296"/>
                  </a:lnTo>
                  <a:lnTo>
                    <a:pt x="176" y="310"/>
                  </a:lnTo>
                  <a:lnTo>
                    <a:pt x="264" y="369"/>
                  </a:lnTo>
                  <a:lnTo>
                    <a:pt x="281" y="379"/>
                  </a:lnTo>
                  <a:lnTo>
                    <a:pt x="299" y="389"/>
                  </a:lnTo>
                  <a:lnTo>
                    <a:pt x="316" y="398"/>
                  </a:lnTo>
                  <a:lnTo>
                    <a:pt x="334" y="407"/>
                  </a:lnTo>
                  <a:lnTo>
                    <a:pt x="351" y="416"/>
                  </a:lnTo>
                  <a:lnTo>
                    <a:pt x="368" y="424"/>
                  </a:lnTo>
                  <a:lnTo>
                    <a:pt x="403" y="440"/>
                  </a:lnTo>
                  <a:lnTo>
                    <a:pt x="421" y="447"/>
                  </a:lnTo>
                  <a:lnTo>
                    <a:pt x="491" y="475"/>
                  </a:lnTo>
                  <a:lnTo>
                    <a:pt x="508" y="481"/>
                  </a:lnTo>
                  <a:lnTo>
                    <a:pt x="665" y="531"/>
                  </a:lnTo>
                  <a:lnTo>
                    <a:pt x="683" y="536"/>
                  </a:lnTo>
                  <a:lnTo>
                    <a:pt x="735" y="549"/>
                  </a:lnTo>
                  <a:lnTo>
                    <a:pt x="752" y="553"/>
                  </a:lnTo>
                  <a:lnTo>
                    <a:pt x="787" y="561"/>
                  </a:lnTo>
                  <a:lnTo>
                    <a:pt x="805" y="565"/>
                  </a:lnTo>
                  <a:lnTo>
                    <a:pt x="840" y="573"/>
                  </a:lnTo>
                  <a:lnTo>
                    <a:pt x="857" y="576"/>
                  </a:lnTo>
                  <a:lnTo>
                    <a:pt x="874" y="579"/>
                  </a:lnTo>
                  <a:lnTo>
                    <a:pt x="892" y="583"/>
                  </a:lnTo>
                  <a:lnTo>
                    <a:pt x="909" y="586"/>
                  </a:lnTo>
                  <a:lnTo>
                    <a:pt x="927" y="589"/>
                  </a:lnTo>
                  <a:lnTo>
                    <a:pt x="944" y="592"/>
                  </a:lnTo>
                  <a:lnTo>
                    <a:pt x="962" y="595"/>
                  </a:lnTo>
                  <a:lnTo>
                    <a:pt x="979" y="598"/>
                  </a:lnTo>
                  <a:lnTo>
                    <a:pt x="997" y="600"/>
                  </a:lnTo>
                  <a:lnTo>
                    <a:pt x="1014" y="603"/>
                  </a:lnTo>
                  <a:lnTo>
                    <a:pt x="1031" y="605"/>
                  </a:lnTo>
                  <a:lnTo>
                    <a:pt x="1049" y="608"/>
                  </a:lnTo>
                  <a:lnTo>
                    <a:pt x="1066" y="610"/>
                  </a:lnTo>
                  <a:lnTo>
                    <a:pt x="1084" y="612"/>
                  </a:lnTo>
                  <a:lnTo>
                    <a:pt x="1101" y="614"/>
                  </a:lnTo>
                  <a:lnTo>
                    <a:pt x="1136" y="619"/>
                  </a:lnTo>
                  <a:lnTo>
                    <a:pt x="1153" y="620"/>
                  </a:lnTo>
                  <a:lnTo>
                    <a:pt x="1206" y="625"/>
                  </a:lnTo>
                  <a:lnTo>
                    <a:pt x="1223" y="627"/>
                  </a:lnTo>
                  <a:lnTo>
                    <a:pt x="1293" y="632"/>
                  </a:lnTo>
                  <a:lnTo>
                    <a:pt x="1310" y="633"/>
                  </a:lnTo>
                  <a:lnTo>
                    <a:pt x="1380" y="637"/>
                  </a:lnTo>
                  <a:lnTo>
                    <a:pt x="1397" y="638"/>
                  </a:lnTo>
                  <a:lnTo>
                    <a:pt x="1415" y="638"/>
                  </a:lnTo>
                  <a:lnTo>
                    <a:pt x="1554" y="641"/>
                  </a:lnTo>
                  <a:lnTo>
                    <a:pt x="1571" y="641"/>
                  </a:lnTo>
                  <a:lnTo>
                    <a:pt x="1676" y="639"/>
                  </a:lnTo>
                  <a:lnTo>
                    <a:pt x="1693" y="638"/>
                  </a:lnTo>
                  <a:lnTo>
                    <a:pt x="1728" y="637"/>
                  </a:lnTo>
                  <a:lnTo>
                    <a:pt x="1745" y="636"/>
                  </a:lnTo>
                  <a:lnTo>
                    <a:pt x="1797" y="633"/>
                  </a:lnTo>
                  <a:lnTo>
                    <a:pt x="1815" y="632"/>
                  </a:lnTo>
                  <a:lnTo>
                    <a:pt x="1884" y="626"/>
                  </a:lnTo>
                  <a:lnTo>
                    <a:pt x="1902" y="625"/>
                  </a:lnTo>
                  <a:lnTo>
                    <a:pt x="1937" y="621"/>
                  </a:lnTo>
                  <a:lnTo>
                    <a:pt x="1954" y="620"/>
                  </a:lnTo>
                  <a:lnTo>
                    <a:pt x="1989" y="616"/>
                  </a:lnTo>
                  <a:lnTo>
                    <a:pt x="2006" y="614"/>
                  </a:lnTo>
                  <a:lnTo>
                    <a:pt x="2041" y="609"/>
                  </a:lnTo>
                  <a:lnTo>
                    <a:pt x="2058" y="607"/>
                  </a:lnTo>
                  <a:lnTo>
                    <a:pt x="2076" y="605"/>
                  </a:lnTo>
                  <a:lnTo>
                    <a:pt x="2093" y="602"/>
                  </a:lnTo>
                  <a:lnTo>
                    <a:pt x="2128" y="597"/>
                  </a:lnTo>
                  <a:lnTo>
                    <a:pt x="2145" y="594"/>
                  </a:lnTo>
                  <a:lnTo>
                    <a:pt x="2163" y="591"/>
                  </a:lnTo>
                  <a:lnTo>
                    <a:pt x="2180" y="588"/>
                  </a:lnTo>
                  <a:lnTo>
                    <a:pt x="2197" y="585"/>
                  </a:lnTo>
                  <a:lnTo>
                    <a:pt x="2215" y="582"/>
                  </a:lnTo>
                  <a:lnTo>
                    <a:pt x="2232" y="579"/>
                  </a:lnTo>
                  <a:lnTo>
                    <a:pt x="2267" y="572"/>
                  </a:lnTo>
                  <a:lnTo>
                    <a:pt x="2284" y="569"/>
                  </a:lnTo>
                  <a:lnTo>
                    <a:pt x="2302" y="565"/>
                  </a:lnTo>
                  <a:lnTo>
                    <a:pt x="2319" y="561"/>
                  </a:lnTo>
                  <a:lnTo>
                    <a:pt x="2354" y="553"/>
                  </a:lnTo>
                  <a:lnTo>
                    <a:pt x="2371" y="549"/>
                  </a:lnTo>
                  <a:lnTo>
                    <a:pt x="2388" y="545"/>
                  </a:lnTo>
                  <a:lnTo>
                    <a:pt x="2406" y="541"/>
                  </a:lnTo>
                  <a:lnTo>
                    <a:pt x="2423" y="536"/>
                  </a:lnTo>
                  <a:lnTo>
                    <a:pt x="2441" y="531"/>
                  </a:lnTo>
                  <a:lnTo>
                    <a:pt x="2527" y="506"/>
                  </a:lnTo>
                  <a:lnTo>
                    <a:pt x="2545" y="501"/>
                  </a:lnTo>
                  <a:lnTo>
                    <a:pt x="2562" y="495"/>
                  </a:lnTo>
                  <a:lnTo>
                    <a:pt x="2649" y="465"/>
                  </a:lnTo>
                  <a:lnTo>
                    <a:pt x="2666" y="458"/>
                  </a:lnTo>
                  <a:lnTo>
                    <a:pt x="2701" y="444"/>
                  </a:lnTo>
                  <a:lnTo>
                    <a:pt x="2718" y="437"/>
                  </a:lnTo>
                  <a:lnTo>
                    <a:pt x="2736" y="429"/>
                  </a:lnTo>
                  <a:lnTo>
                    <a:pt x="2753" y="421"/>
                  </a:lnTo>
                  <a:lnTo>
                    <a:pt x="2788" y="405"/>
                  </a:lnTo>
                  <a:lnTo>
                    <a:pt x="2805" y="396"/>
                  </a:lnTo>
                  <a:lnTo>
                    <a:pt x="2822" y="387"/>
                  </a:lnTo>
                  <a:lnTo>
                    <a:pt x="2857" y="368"/>
                  </a:lnTo>
                  <a:lnTo>
                    <a:pt x="2874" y="358"/>
                  </a:lnTo>
                  <a:lnTo>
                    <a:pt x="2996" y="274"/>
                  </a:lnTo>
                  <a:lnTo>
                    <a:pt x="3013" y="259"/>
                  </a:lnTo>
                  <a:lnTo>
                    <a:pt x="3030" y="242"/>
                  </a:lnTo>
                  <a:lnTo>
                    <a:pt x="3048" y="225"/>
                  </a:lnTo>
                  <a:lnTo>
                    <a:pt x="3065" y="206"/>
                  </a:lnTo>
                  <a:lnTo>
                    <a:pt x="3082" y="184"/>
                  </a:lnTo>
                  <a:lnTo>
                    <a:pt x="3099" y="159"/>
                  </a:lnTo>
                  <a:lnTo>
                    <a:pt x="3116" y="130"/>
                  </a:lnTo>
                  <a:lnTo>
                    <a:pt x="3149" y="0"/>
                  </a:lnTo>
                </a:path>
              </a:pathLst>
            </a:cu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Rectangle 8"/>
            <p:cNvSpPr>
              <a:spLocks noChangeArrowheads="1"/>
            </p:cNvSpPr>
            <p:nvPr/>
          </p:nvSpPr>
          <p:spPr bwMode="auto">
            <a:xfrm>
              <a:off x="596" y="2243"/>
              <a:ext cx="30" cy="3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1" name="Group 12"/>
          <p:cNvGrpSpPr>
            <a:grpSpLocks/>
          </p:cNvGrpSpPr>
          <p:nvPr/>
        </p:nvGrpSpPr>
        <p:grpSpPr bwMode="auto">
          <a:xfrm>
            <a:off x="946150" y="2552700"/>
            <a:ext cx="5037138" cy="1055688"/>
            <a:chOff x="596" y="1608"/>
            <a:chExt cx="3173" cy="665"/>
          </a:xfrm>
        </p:grpSpPr>
        <p:sp>
          <p:nvSpPr>
            <p:cNvPr id="19" name="Freeform 10"/>
            <p:cNvSpPr>
              <a:spLocks noEditPoints="1"/>
            </p:cNvSpPr>
            <p:nvPr/>
          </p:nvSpPr>
          <p:spPr bwMode="auto">
            <a:xfrm>
              <a:off x="602" y="1608"/>
              <a:ext cx="3167" cy="652"/>
            </a:xfrm>
            <a:custGeom>
              <a:avLst/>
              <a:gdLst>
                <a:gd name="T0" fmla="*/ 34 w 3167"/>
                <a:gd name="T1" fmla="*/ 560 h 652"/>
                <a:gd name="T2" fmla="*/ 70 w 3167"/>
                <a:gd name="T3" fmla="*/ 459 h 652"/>
                <a:gd name="T4" fmla="*/ 142 w 3167"/>
                <a:gd name="T5" fmla="*/ 407 h 652"/>
                <a:gd name="T6" fmla="*/ 101 w 3167"/>
                <a:gd name="T7" fmla="*/ 449 h 652"/>
                <a:gd name="T8" fmla="*/ 58 w 3167"/>
                <a:gd name="T9" fmla="*/ 477 h 652"/>
                <a:gd name="T10" fmla="*/ 186 w 3167"/>
                <a:gd name="T11" fmla="*/ 347 h 652"/>
                <a:gd name="T12" fmla="*/ 420 w 3167"/>
                <a:gd name="T13" fmla="*/ 212 h 652"/>
                <a:gd name="T14" fmla="*/ 410 w 3167"/>
                <a:gd name="T15" fmla="*/ 236 h 652"/>
                <a:gd name="T16" fmla="*/ 358 w 3167"/>
                <a:gd name="T17" fmla="*/ 261 h 652"/>
                <a:gd name="T18" fmla="*/ 607 w 3167"/>
                <a:gd name="T19" fmla="*/ 142 h 652"/>
                <a:gd name="T20" fmla="*/ 505 w 3167"/>
                <a:gd name="T21" fmla="*/ 177 h 652"/>
                <a:gd name="T22" fmla="*/ 786 w 3167"/>
                <a:gd name="T23" fmla="*/ 111 h 652"/>
                <a:gd name="T24" fmla="*/ 682 w 3167"/>
                <a:gd name="T25" fmla="*/ 138 h 652"/>
                <a:gd name="T26" fmla="*/ 890 w 3167"/>
                <a:gd name="T27" fmla="*/ 69 h 652"/>
                <a:gd name="T28" fmla="*/ 946 w 3167"/>
                <a:gd name="T29" fmla="*/ 77 h 652"/>
                <a:gd name="T30" fmla="*/ 894 w 3167"/>
                <a:gd name="T31" fmla="*/ 87 h 652"/>
                <a:gd name="T32" fmla="*/ 856 w 3167"/>
                <a:gd name="T33" fmla="*/ 95 h 652"/>
                <a:gd name="T34" fmla="*/ 1065 w 3167"/>
                <a:gd name="T35" fmla="*/ 39 h 652"/>
                <a:gd name="T36" fmla="*/ 1139 w 3167"/>
                <a:gd name="T37" fmla="*/ 47 h 652"/>
                <a:gd name="T38" fmla="*/ 1102 w 3167"/>
                <a:gd name="T39" fmla="*/ 52 h 652"/>
                <a:gd name="T40" fmla="*/ 1050 w 3167"/>
                <a:gd name="T41" fmla="*/ 59 h 652"/>
                <a:gd name="T42" fmla="*/ 1209 w 3167"/>
                <a:gd name="T43" fmla="*/ 21 h 652"/>
                <a:gd name="T44" fmla="*/ 1317 w 3167"/>
                <a:gd name="T45" fmla="*/ 11 h 652"/>
                <a:gd name="T46" fmla="*/ 1276 w 3167"/>
                <a:gd name="T47" fmla="*/ 33 h 652"/>
                <a:gd name="T48" fmla="*/ 1211 w 3167"/>
                <a:gd name="T49" fmla="*/ 39 h 652"/>
                <a:gd name="T50" fmla="*/ 1483 w 3167"/>
                <a:gd name="T51" fmla="*/ 2 h 652"/>
                <a:gd name="T52" fmla="*/ 1467 w 3167"/>
                <a:gd name="T53" fmla="*/ 21 h 652"/>
                <a:gd name="T54" fmla="*/ 1389 w 3167"/>
                <a:gd name="T55" fmla="*/ 7 h 652"/>
                <a:gd name="T56" fmla="*/ 1677 w 3167"/>
                <a:gd name="T57" fmla="*/ 19 h 652"/>
                <a:gd name="T58" fmla="*/ 1569 w 3167"/>
                <a:gd name="T59" fmla="*/ 19 h 652"/>
                <a:gd name="T60" fmla="*/ 1815 w 3167"/>
                <a:gd name="T61" fmla="*/ 6 h 652"/>
                <a:gd name="T62" fmla="*/ 1849 w 3167"/>
                <a:gd name="T63" fmla="*/ 26 h 652"/>
                <a:gd name="T64" fmla="*/ 1762 w 3167"/>
                <a:gd name="T65" fmla="*/ 21 h 652"/>
                <a:gd name="T66" fmla="*/ 1937 w 3167"/>
                <a:gd name="T67" fmla="*/ 14 h 652"/>
                <a:gd name="T68" fmla="*/ 2038 w 3167"/>
                <a:gd name="T69" fmla="*/ 24 h 652"/>
                <a:gd name="T70" fmla="*/ 1988 w 3167"/>
                <a:gd name="T71" fmla="*/ 37 h 652"/>
                <a:gd name="T72" fmla="*/ 1935 w 3167"/>
                <a:gd name="T73" fmla="*/ 32 h 652"/>
                <a:gd name="T74" fmla="*/ 2112 w 3167"/>
                <a:gd name="T75" fmla="*/ 33 h 652"/>
                <a:gd name="T76" fmla="*/ 2216 w 3167"/>
                <a:gd name="T77" fmla="*/ 49 h 652"/>
                <a:gd name="T78" fmla="*/ 2196 w 3167"/>
                <a:gd name="T79" fmla="*/ 64 h 652"/>
                <a:gd name="T80" fmla="*/ 2161 w 3167"/>
                <a:gd name="T81" fmla="*/ 59 h 652"/>
                <a:gd name="T82" fmla="*/ 2107 w 3167"/>
                <a:gd name="T83" fmla="*/ 51 h 652"/>
                <a:gd name="T84" fmla="*/ 2339 w 3167"/>
                <a:gd name="T85" fmla="*/ 73 h 652"/>
                <a:gd name="T86" fmla="*/ 2370 w 3167"/>
                <a:gd name="T87" fmla="*/ 98 h 652"/>
                <a:gd name="T88" fmla="*/ 2335 w 3167"/>
                <a:gd name="T89" fmla="*/ 90 h 652"/>
                <a:gd name="T90" fmla="*/ 2284 w 3167"/>
                <a:gd name="T91" fmla="*/ 80 h 652"/>
                <a:gd name="T92" fmla="*/ 2514 w 3167"/>
                <a:gd name="T93" fmla="*/ 116 h 652"/>
                <a:gd name="T94" fmla="*/ 2492 w 3167"/>
                <a:gd name="T95" fmla="*/ 128 h 652"/>
                <a:gd name="T96" fmla="*/ 2464 w 3167"/>
                <a:gd name="T97" fmla="*/ 102 h 652"/>
                <a:gd name="T98" fmla="*/ 2732 w 3167"/>
                <a:gd name="T99" fmla="*/ 210 h 652"/>
                <a:gd name="T100" fmla="*/ 2631 w 3167"/>
                <a:gd name="T101" fmla="*/ 173 h 652"/>
                <a:gd name="T102" fmla="*/ 2847 w 3167"/>
                <a:gd name="T103" fmla="*/ 245 h 652"/>
                <a:gd name="T104" fmla="*/ 2891 w 3167"/>
                <a:gd name="T105" fmla="*/ 290 h 652"/>
                <a:gd name="T106" fmla="*/ 2856 w 3167"/>
                <a:gd name="T107" fmla="*/ 270 h 652"/>
                <a:gd name="T108" fmla="*/ 2822 w 3167"/>
                <a:gd name="T109" fmla="*/ 252 h 652"/>
                <a:gd name="T110" fmla="*/ 2961 w 3167"/>
                <a:gd name="T111" fmla="*/ 315 h 652"/>
                <a:gd name="T112" fmla="*/ 3032 w 3167"/>
                <a:gd name="T113" fmla="*/ 397 h 652"/>
                <a:gd name="T114" fmla="*/ 2977 w 3167"/>
                <a:gd name="T115" fmla="*/ 348 h 652"/>
                <a:gd name="T116" fmla="*/ 3113 w 3167"/>
                <a:gd name="T117" fmla="*/ 463 h 652"/>
                <a:gd name="T118" fmla="*/ 3116 w 3167"/>
                <a:gd name="T119" fmla="*/ 501 h 652"/>
                <a:gd name="T120" fmla="*/ 3162 w 3167"/>
                <a:gd name="T121" fmla="*/ 606 h 6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3167" h="652">
                  <a:moveTo>
                    <a:pt x="0" y="648"/>
                  </a:moveTo>
                  <a:lnTo>
                    <a:pt x="17" y="554"/>
                  </a:lnTo>
                  <a:lnTo>
                    <a:pt x="23" y="541"/>
                  </a:lnTo>
                  <a:lnTo>
                    <a:pt x="39" y="548"/>
                  </a:lnTo>
                  <a:lnTo>
                    <a:pt x="34" y="560"/>
                  </a:lnTo>
                  <a:lnTo>
                    <a:pt x="34" y="558"/>
                  </a:lnTo>
                  <a:lnTo>
                    <a:pt x="18" y="652"/>
                  </a:lnTo>
                  <a:lnTo>
                    <a:pt x="0" y="648"/>
                  </a:lnTo>
                  <a:close/>
                  <a:moveTo>
                    <a:pt x="58" y="477"/>
                  </a:moveTo>
                  <a:lnTo>
                    <a:pt x="70" y="459"/>
                  </a:lnTo>
                  <a:lnTo>
                    <a:pt x="88" y="437"/>
                  </a:lnTo>
                  <a:lnTo>
                    <a:pt x="105" y="418"/>
                  </a:lnTo>
                  <a:lnTo>
                    <a:pt x="123" y="400"/>
                  </a:lnTo>
                  <a:lnTo>
                    <a:pt x="130" y="394"/>
                  </a:lnTo>
                  <a:lnTo>
                    <a:pt x="142" y="407"/>
                  </a:lnTo>
                  <a:lnTo>
                    <a:pt x="135" y="413"/>
                  </a:lnTo>
                  <a:lnTo>
                    <a:pt x="135" y="413"/>
                  </a:lnTo>
                  <a:lnTo>
                    <a:pt x="118" y="431"/>
                  </a:lnTo>
                  <a:lnTo>
                    <a:pt x="118" y="430"/>
                  </a:lnTo>
                  <a:lnTo>
                    <a:pt x="101" y="449"/>
                  </a:lnTo>
                  <a:lnTo>
                    <a:pt x="101" y="449"/>
                  </a:lnTo>
                  <a:lnTo>
                    <a:pt x="84" y="470"/>
                  </a:lnTo>
                  <a:lnTo>
                    <a:pt x="85" y="470"/>
                  </a:lnTo>
                  <a:lnTo>
                    <a:pt x="73" y="487"/>
                  </a:lnTo>
                  <a:lnTo>
                    <a:pt x="58" y="477"/>
                  </a:lnTo>
                  <a:close/>
                  <a:moveTo>
                    <a:pt x="186" y="347"/>
                  </a:moveTo>
                  <a:lnTo>
                    <a:pt x="276" y="287"/>
                  </a:lnTo>
                  <a:lnTo>
                    <a:pt x="286" y="302"/>
                  </a:lnTo>
                  <a:lnTo>
                    <a:pt x="196" y="362"/>
                  </a:lnTo>
                  <a:lnTo>
                    <a:pt x="186" y="347"/>
                  </a:lnTo>
                  <a:close/>
                  <a:moveTo>
                    <a:pt x="339" y="251"/>
                  </a:moveTo>
                  <a:lnTo>
                    <a:pt x="350" y="245"/>
                  </a:lnTo>
                  <a:lnTo>
                    <a:pt x="367" y="237"/>
                  </a:lnTo>
                  <a:lnTo>
                    <a:pt x="402" y="220"/>
                  </a:lnTo>
                  <a:lnTo>
                    <a:pt x="420" y="212"/>
                  </a:lnTo>
                  <a:lnTo>
                    <a:pt x="438" y="205"/>
                  </a:lnTo>
                  <a:lnTo>
                    <a:pt x="445" y="221"/>
                  </a:lnTo>
                  <a:lnTo>
                    <a:pt x="427" y="229"/>
                  </a:lnTo>
                  <a:lnTo>
                    <a:pt x="427" y="229"/>
                  </a:lnTo>
                  <a:lnTo>
                    <a:pt x="410" y="236"/>
                  </a:lnTo>
                  <a:lnTo>
                    <a:pt x="410" y="236"/>
                  </a:lnTo>
                  <a:lnTo>
                    <a:pt x="375" y="253"/>
                  </a:lnTo>
                  <a:lnTo>
                    <a:pt x="375" y="253"/>
                  </a:lnTo>
                  <a:lnTo>
                    <a:pt x="358" y="261"/>
                  </a:lnTo>
                  <a:lnTo>
                    <a:pt x="358" y="261"/>
                  </a:lnTo>
                  <a:lnTo>
                    <a:pt x="348" y="267"/>
                  </a:lnTo>
                  <a:lnTo>
                    <a:pt x="339" y="251"/>
                  </a:lnTo>
                  <a:close/>
                  <a:moveTo>
                    <a:pt x="505" y="177"/>
                  </a:moveTo>
                  <a:lnTo>
                    <a:pt x="507" y="177"/>
                  </a:lnTo>
                  <a:lnTo>
                    <a:pt x="607" y="142"/>
                  </a:lnTo>
                  <a:lnTo>
                    <a:pt x="613" y="159"/>
                  </a:lnTo>
                  <a:lnTo>
                    <a:pt x="513" y="194"/>
                  </a:lnTo>
                  <a:lnTo>
                    <a:pt x="513" y="193"/>
                  </a:lnTo>
                  <a:lnTo>
                    <a:pt x="511" y="194"/>
                  </a:lnTo>
                  <a:lnTo>
                    <a:pt x="505" y="177"/>
                  </a:lnTo>
                  <a:close/>
                  <a:moveTo>
                    <a:pt x="677" y="121"/>
                  </a:moveTo>
                  <a:lnTo>
                    <a:pt x="716" y="110"/>
                  </a:lnTo>
                  <a:lnTo>
                    <a:pt x="734" y="105"/>
                  </a:lnTo>
                  <a:lnTo>
                    <a:pt x="781" y="93"/>
                  </a:lnTo>
                  <a:lnTo>
                    <a:pt x="786" y="111"/>
                  </a:lnTo>
                  <a:lnTo>
                    <a:pt x="738" y="122"/>
                  </a:lnTo>
                  <a:lnTo>
                    <a:pt x="738" y="122"/>
                  </a:lnTo>
                  <a:lnTo>
                    <a:pt x="721" y="127"/>
                  </a:lnTo>
                  <a:lnTo>
                    <a:pt x="721" y="127"/>
                  </a:lnTo>
                  <a:lnTo>
                    <a:pt x="682" y="138"/>
                  </a:lnTo>
                  <a:lnTo>
                    <a:pt x="677" y="121"/>
                  </a:lnTo>
                  <a:close/>
                  <a:moveTo>
                    <a:pt x="852" y="77"/>
                  </a:moveTo>
                  <a:lnTo>
                    <a:pt x="856" y="76"/>
                  </a:lnTo>
                  <a:lnTo>
                    <a:pt x="873" y="73"/>
                  </a:lnTo>
                  <a:lnTo>
                    <a:pt x="890" y="69"/>
                  </a:lnTo>
                  <a:lnTo>
                    <a:pt x="925" y="62"/>
                  </a:lnTo>
                  <a:lnTo>
                    <a:pt x="943" y="59"/>
                  </a:lnTo>
                  <a:lnTo>
                    <a:pt x="958" y="56"/>
                  </a:lnTo>
                  <a:lnTo>
                    <a:pt x="961" y="74"/>
                  </a:lnTo>
                  <a:lnTo>
                    <a:pt x="946" y="77"/>
                  </a:lnTo>
                  <a:lnTo>
                    <a:pt x="946" y="76"/>
                  </a:lnTo>
                  <a:lnTo>
                    <a:pt x="929" y="80"/>
                  </a:lnTo>
                  <a:lnTo>
                    <a:pt x="929" y="80"/>
                  </a:lnTo>
                  <a:lnTo>
                    <a:pt x="894" y="87"/>
                  </a:lnTo>
                  <a:lnTo>
                    <a:pt x="894" y="87"/>
                  </a:lnTo>
                  <a:lnTo>
                    <a:pt x="877" y="90"/>
                  </a:lnTo>
                  <a:lnTo>
                    <a:pt x="877" y="90"/>
                  </a:lnTo>
                  <a:lnTo>
                    <a:pt x="859" y="94"/>
                  </a:lnTo>
                  <a:lnTo>
                    <a:pt x="859" y="94"/>
                  </a:lnTo>
                  <a:lnTo>
                    <a:pt x="856" y="95"/>
                  </a:lnTo>
                  <a:lnTo>
                    <a:pt x="852" y="77"/>
                  </a:lnTo>
                  <a:close/>
                  <a:moveTo>
                    <a:pt x="1030" y="44"/>
                  </a:moveTo>
                  <a:lnTo>
                    <a:pt x="1030" y="44"/>
                  </a:lnTo>
                  <a:lnTo>
                    <a:pt x="1047" y="41"/>
                  </a:lnTo>
                  <a:lnTo>
                    <a:pt x="1065" y="39"/>
                  </a:lnTo>
                  <a:lnTo>
                    <a:pt x="1100" y="34"/>
                  </a:lnTo>
                  <a:lnTo>
                    <a:pt x="1117" y="32"/>
                  </a:lnTo>
                  <a:lnTo>
                    <a:pt x="1135" y="29"/>
                  </a:lnTo>
                  <a:lnTo>
                    <a:pt x="1137" y="29"/>
                  </a:lnTo>
                  <a:lnTo>
                    <a:pt x="1139" y="47"/>
                  </a:lnTo>
                  <a:lnTo>
                    <a:pt x="1137" y="47"/>
                  </a:lnTo>
                  <a:lnTo>
                    <a:pt x="1137" y="47"/>
                  </a:lnTo>
                  <a:lnTo>
                    <a:pt x="1119" y="50"/>
                  </a:lnTo>
                  <a:lnTo>
                    <a:pt x="1119" y="50"/>
                  </a:lnTo>
                  <a:lnTo>
                    <a:pt x="1102" y="52"/>
                  </a:lnTo>
                  <a:lnTo>
                    <a:pt x="1102" y="52"/>
                  </a:lnTo>
                  <a:lnTo>
                    <a:pt x="1067" y="57"/>
                  </a:lnTo>
                  <a:lnTo>
                    <a:pt x="1067" y="57"/>
                  </a:lnTo>
                  <a:lnTo>
                    <a:pt x="1050" y="59"/>
                  </a:lnTo>
                  <a:lnTo>
                    <a:pt x="1050" y="59"/>
                  </a:lnTo>
                  <a:lnTo>
                    <a:pt x="1033" y="62"/>
                  </a:lnTo>
                  <a:lnTo>
                    <a:pt x="1033" y="62"/>
                  </a:lnTo>
                  <a:lnTo>
                    <a:pt x="1032" y="62"/>
                  </a:lnTo>
                  <a:lnTo>
                    <a:pt x="1030" y="44"/>
                  </a:lnTo>
                  <a:close/>
                  <a:moveTo>
                    <a:pt x="1209" y="21"/>
                  </a:moveTo>
                  <a:lnTo>
                    <a:pt x="1222" y="20"/>
                  </a:lnTo>
                  <a:lnTo>
                    <a:pt x="1257" y="16"/>
                  </a:lnTo>
                  <a:lnTo>
                    <a:pt x="1274" y="15"/>
                  </a:lnTo>
                  <a:lnTo>
                    <a:pt x="1291" y="13"/>
                  </a:lnTo>
                  <a:lnTo>
                    <a:pt x="1317" y="11"/>
                  </a:lnTo>
                  <a:lnTo>
                    <a:pt x="1318" y="29"/>
                  </a:lnTo>
                  <a:lnTo>
                    <a:pt x="1293" y="31"/>
                  </a:lnTo>
                  <a:lnTo>
                    <a:pt x="1293" y="31"/>
                  </a:lnTo>
                  <a:lnTo>
                    <a:pt x="1276" y="33"/>
                  </a:lnTo>
                  <a:lnTo>
                    <a:pt x="1276" y="33"/>
                  </a:lnTo>
                  <a:lnTo>
                    <a:pt x="1258" y="34"/>
                  </a:lnTo>
                  <a:lnTo>
                    <a:pt x="1258" y="34"/>
                  </a:lnTo>
                  <a:lnTo>
                    <a:pt x="1223" y="38"/>
                  </a:lnTo>
                  <a:lnTo>
                    <a:pt x="1224" y="38"/>
                  </a:lnTo>
                  <a:lnTo>
                    <a:pt x="1211" y="39"/>
                  </a:lnTo>
                  <a:lnTo>
                    <a:pt x="1209" y="21"/>
                  </a:lnTo>
                  <a:close/>
                  <a:moveTo>
                    <a:pt x="1389" y="7"/>
                  </a:moveTo>
                  <a:lnTo>
                    <a:pt x="1448" y="4"/>
                  </a:lnTo>
                  <a:lnTo>
                    <a:pt x="1466" y="3"/>
                  </a:lnTo>
                  <a:lnTo>
                    <a:pt x="1483" y="2"/>
                  </a:lnTo>
                  <a:lnTo>
                    <a:pt x="1497" y="2"/>
                  </a:lnTo>
                  <a:lnTo>
                    <a:pt x="1497" y="20"/>
                  </a:lnTo>
                  <a:lnTo>
                    <a:pt x="1484" y="20"/>
                  </a:lnTo>
                  <a:lnTo>
                    <a:pt x="1484" y="20"/>
                  </a:lnTo>
                  <a:lnTo>
                    <a:pt x="1467" y="21"/>
                  </a:lnTo>
                  <a:lnTo>
                    <a:pt x="1467" y="21"/>
                  </a:lnTo>
                  <a:lnTo>
                    <a:pt x="1449" y="22"/>
                  </a:lnTo>
                  <a:lnTo>
                    <a:pt x="1449" y="22"/>
                  </a:lnTo>
                  <a:lnTo>
                    <a:pt x="1390" y="25"/>
                  </a:lnTo>
                  <a:lnTo>
                    <a:pt x="1389" y="7"/>
                  </a:lnTo>
                  <a:close/>
                  <a:moveTo>
                    <a:pt x="1569" y="1"/>
                  </a:moveTo>
                  <a:lnTo>
                    <a:pt x="1623" y="0"/>
                  </a:lnTo>
                  <a:lnTo>
                    <a:pt x="1640" y="1"/>
                  </a:lnTo>
                  <a:lnTo>
                    <a:pt x="1678" y="1"/>
                  </a:lnTo>
                  <a:lnTo>
                    <a:pt x="1677" y="19"/>
                  </a:lnTo>
                  <a:lnTo>
                    <a:pt x="1640" y="19"/>
                  </a:lnTo>
                  <a:lnTo>
                    <a:pt x="1640" y="19"/>
                  </a:lnTo>
                  <a:lnTo>
                    <a:pt x="1623" y="18"/>
                  </a:lnTo>
                  <a:lnTo>
                    <a:pt x="1623" y="18"/>
                  </a:lnTo>
                  <a:lnTo>
                    <a:pt x="1569" y="19"/>
                  </a:lnTo>
                  <a:lnTo>
                    <a:pt x="1569" y="1"/>
                  </a:lnTo>
                  <a:close/>
                  <a:moveTo>
                    <a:pt x="1750" y="3"/>
                  </a:moveTo>
                  <a:lnTo>
                    <a:pt x="1762" y="3"/>
                  </a:lnTo>
                  <a:lnTo>
                    <a:pt x="1797" y="5"/>
                  </a:lnTo>
                  <a:lnTo>
                    <a:pt x="1815" y="6"/>
                  </a:lnTo>
                  <a:lnTo>
                    <a:pt x="1850" y="8"/>
                  </a:lnTo>
                  <a:lnTo>
                    <a:pt x="1858" y="8"/>
                  </a:lnTo>
                  <a:lnTo>
                    <a:pt x="1857" y="26"/>
                  </a:lnTo>
                  <a:lnTo>
                    <a:pt x="1849" y="26"/>
                  </a:lnTo>
                  <a:lnTo>
                    <a:pt x="1849" y="26"/>
                  </a:lnTo>
                  <a:lnTo>
                    <a:pt x="1814" y="24"/>
                  </a:lnTo>
                  <a:lnTo>
                    <a:pt x="1814" y="24"/>
                  </a:lnTo>
                  <a:lnTo>
                    <a:pt x="1796" y="23"/>
                  </a:lnTo>
                  <a:lnTo>
                    <a:pt x="1796" y="23"/>
                  </a:lnTo>
                  <a:lnTo>
                    <a:pt x="1762" y="21"/>
                  </a:lnTo>
                  <a:lnTo>
                    <a:pt x="1762" y="21"/>
                  </a:lnTo>
                  <a:lnTo>
                    <a:pt x="1749" y="21"/>
                  </a:lnTo>
                  <a:lnTo>
                    <a:pt x="1750" y="3"/>
                  </a:lnTo>
                  <a:close/>
                  <a:moveTo>
                    <a:pt x="1930" y="14"/>
                  </a:moveTo>
                  <a:lnTo>
                    <a:pt x="1937" y="14"/>
                  </a:lnTo>
                  <a:lnTo>
                    <a:pt x="1954" y="16"/>
                  </a:lnTo>
                  <a:lnTo>
                    <a:pt x="1972" y="17"/>
                  </a:lnTo>
                  <a:lnTo>
                    <a:pt x="1989" y="19"/>
                  </a:lnTo>
                  <a:lnTo>
                    <a:pt x="2007" y="21"/>
                  </a:lnTo>
                  <a:lnTo>
                    <a:pt x="2038" y="24"/>
                  </a:lnTo>
                  <a:lnTo>
                    <a:pt x="2036" y="42"/>
                  </a:lnTo>
                  <a:lnTo>
                    <a:pt x="2005" y="39"/>
                  </a:lnTo>
                  <a:lnTo>
                    <a:pt x="2005" y="39"/>
                  </a:lnTo>
                  <a:lnTo>
                    <a:pt x="1988" y="37"/>
                  </a:lnTo>
                  <a:lnTo>
                    <a:pt x="1988" y="37"/>
                  </a:lnTo>
                  <a:lnTo>
                    <a:pt x="1970" y="35"/>
                  </a:lnTo>
                  <a:lnTo>
                    <a:pt x="1970" y="35"/>
                  </a:lnTo>
                  <a:lnTo>
                    <a:pt x="1953" y="34"/>
                  </a:lnTo>
                  <a:lnTo>
                    <a:pt x="1953" y="34"/>
                  </a:lnTo>
                  <a:lnTo>
                    <a:pt x="1935" y="32"/>
                  </a:lnTo>
                  <a:lnTo>
                    <a:pt x="1936" y="32"/>
                  </a:lnTo>
                  <a:lnTo>
                    <a:pt x="1928" y="32"/>
                  </a:lnTo>
                  <a:lnTo>
                    <a:pt x="1930" y="14"/>
                  </a:lnTo>
                  <a:close/>
                  <a:moveTo>
                    <a:pt x="2109" y="33"/>
                  </a:moveTo>
                  <a:lnTo>
                    <a:pt x="2112" y="33"/>
                  </a:lnTo>
                  <a:lnTo>
                    <a:pt x="2147" y="38"/>
                  </a:lnTo>
                  <a:lnTo>
                    <a:pt x="2164" y="41"/>
                  </a:lnTo>
                  <a:lnTo>
                    <a:pt x="2182" y="44"/>
                  </a:lnTo>
                  <a:lnTo>
                    <a:pt x="2199" y="46"/>
                  </a:lnTo>
                  <a:lnTo>
                    <a:pt x="2216" y="49"/>
                  </a:lnTo>
                  <a:lnTo>
                    <a:pt x="2217" y="49"/>
                  </a:lnTo>
                  <a:lnTo>
                    <a:pt x="2214" y="67"/>
                  </a:lnTo>
                  <a:lnTo>
                    <a:pt x="2213" y="67"/>
                  </a:lnTo>
                  <a:lnTo>
                    <a:pt x="2213" y="67"/>
                  </a:lnTo>
                  <a:lnTo>
                    <a:pt x="2196" y="64"/>
                  </a:lnTo>
                  <a:lnTo>
                    <a:pt x="2196" y="64"/>
                  </a:lnTo>
                  <a:lnTo>
                    <a:pt x="2179" y="61"/>
                  </a:lnTo>
                  <a:lnTo>
                    <a:pt x="2179" y="61"/>
                  </a:lnTo>
                  <a:lnTo>
                    <a:pt x="2161" y="59"/>
                  </a:lnTo>
                  <a:lnTo>
                    <a:pt x="2161" y="59"/>
                  </a:lnTo>
                  <a:lnTo>
                    <a:pt x="2144" y="56"/>
                  </a:lnTo>
                  <a:lnTo>
                    <a:pt x="2144" y="56"/>
                  </a:lnTo>
                  <a:lnTo>
                    <a:pt x="2109" y="51"/>
                  </a:lnTo>
                  <a:lnTo>
                    <a:pt x="2109" y="51"/>
                  </a:lnTo>
                  <a:lnTo>
                    <a:pt x="2107" y="51"/>
                  </a:lnTo>
                  <a:lnTo>
                    <a:pt x="2109" y="33"/>
                  </a:lnTo>
                  <a:close/>
                  <a:moveTo>
                    <a:pt x="2288" y="62"/>
                  </a:moveTo>
                  <a:lnTo>
                    <a:pt x="2304" y="65"/>
                  </a:lnTo>
                  <a:lnTo>
                    <a:pt x="2321" y="69"/>
                  </a:lnTo>
                  <a:lnTo>
                    <a:pt x="2339" y="73"/>
                  </a:lnTo>
                  <a:lnTo>
                    <a:pt x="2356" y="76"/>
                  </a:lnTo>
                  <a:lnTo>
                    <a:pt x="2374" y="80"/>
                  </a:lnTo>
                  <a:lnTo>
                    <a:pt x="2394" y="85"/>
                  </a:lnTo>
                  <a:lnTo>
                    <a:pt x="2390" y="102"/>
                  </a:lnTo>
                  <a:lnTo>
                    <a:pt x="2370" y="98"/>
                  </a:lnTo>
                  <a:lnTo>
                    <a:pt x="2370" y="98"/>
                  </a:lnTo>
                  <a:lnTo>
                    <a:pt x="2352" y="94"/>
                  </a:lnTo>
                  <a:lnTo>
                    <a:pt x="2353" y="94"/>
                  </a:lnTo>
                  <a:lnTo>
                    <a:pt x="2335" y="90"/>
                  </a:lnTo>
                  <a:lnTo>
                    <a:pt x="2335" y="90"/>
                  </a:lnTo>
                  <a:lnTo>
                    <a:pt x="2318" y="86"/>
                  </a:lnTo>
                  <a:lnTo>
                    <a:pt x="2318" y="87"/>
                  </a:lnTo>
                  <a:lnTo>
                    <a:pt x="2300" y="83"/>
                  </a:lnTo>
                  <a:lnTo>
                    <a:pt x="2300" y="83"/>
                  </a:lnTo>
                  <a:lnTo>
                    <a:pt x="2284" y="80"/>
                  </a:lnTo>
                  <a:lnTo>
                    <a:pt x="2288" y="62"/>
                  </a:lnTo>
                  <a:close/>
                  <a:moveTo>
                    <a:pt x="2464" y="102"/>
                  </a:moveTo>
                  <a:lnTo>
                    <a:pt x="2479" y="106"/>
                  </a:lnTo>
                  <a:lnTo>
                    <a:pt x="2496" y="111"/>
                  </a:lnTo>
                  <a:lnTo>
                    <a:pt x="2514" y="116"/>
                  </a:lnTo>
                  <a:lnTo>
                    <a:pt x="2568" y="134"/>
                  </a:lnTo>
                  <a:lnTo>
                    <a:pt x="2562" y="151"/>
                  </a:lnTo>
                  <a:lnTo>
                    <a:pt x="2509" y="133"/>
                  </a:lnTo>
                  <a:lnTo>
                    <a:pt x="2509" y="133"/>
                  </a:lnTo>
                  <a:lnTo>
                    <a:pt x="2492" y="128"/>
                  </a:lnTo>
                  <a:lnTo>
                    <a:pt x="2492" y="128"/>
                  </a:lnTo>
                  <a:lnTo>
                    <a:pt x="2474" y="123"/>
                  </a:lnTo>
                  <a:lnTo>
                    <a:pt x="2474" y="123"/>
                  </a:lnTo>
                  <a:lnTo>
                    <a:pt x="2459" y="119"/>
                  </a:lnTo>
                  <a:lnTo>
                    <a:pt x="2464" y="102"/>
                  </a:lnTo>
                  <a:close/>
                  <a:moveTo>
                    <a:pt x="2636" y="156"/>
                  </a:moveTo>
                  <a:lnTo>
                    <a:pt x="2689" y="174"/>
                  </a:lnTo>
                  <a:lnTo>
                    <a:pt x="2707" y="181"/>
                  </a:lnTo>
                  <a:lnTo>
                    <a:pt x="2738" y="194"/>
                  </a:lnTo>
                  <a:lnTo>
                    <a:pt x="2732" y="210"/>
                  </a:lnTo>
                  <a:lnTo>
                    <a:pt x="2700" y="197"/>
                  </a:lnTo>
                  <a:lnTo>
                    <a:pt x="2700" y="197"/>
                  </a:lnTo>
                  <a:lnTo>
                    <a:pt x="2683" y="190"/>
                  </a:lnTo>
                  <a:lnTo>
                    <a:pt x="2683" y="191"/>
                  </a:lnTo>
                  <a:lnTo>
                    <a:pt x="2631" y="173"/>
                  </a:lnTo>
                  <a:lnTo>
                    <a:pt x="2636" y="156"/>
                  </a:lnTo>
                  <a:close/>
                  <a:moveTo>
                    <a:pt x="2805" y="223"/>
                  </a:moveTo>
                  <a:lnTo>
                    <a:pt x="2812" y="227"/>
                  </a:lnTo>
                  <a:lnTo>
                    <a:pt x="2830" y="236"/>
                  </a:lnTo>
                  <a:lnTo>
                    <a:pt x="2847" y="245"/>
                  </a:lnTo>
                  <a:lnTo>
                    <a:pt x="2865" y="254"/>
                  </a:lnTo>
                  <a:lnTo>
                    <a:pt x="2882" y="264"/>
                  </a:lnTo>
                  <a:lnTo>
                    <a:pt x="2900" y="274"/>
                  </a:lnTo>
                  <a:lnTo>
                    <a:pt x="2901" y="275"/>
                  </a:lnTo>
                  <a:lnTo>
                    <a:pt x="2891" y="290"/>
                  </a:lnTo>
                  <a:lnTo>
                    <a:pt x="2891" y="290"/>
                  </a:lnTo>
                  <a:lnTo>
                    <a:pt x="2891" y="290"/>
                  </a:lnTo>
                  <a:lnTo>
                    <a:pt x="2873" y="280"/>
                  </a:lnTo>
                  <a:lnTo>
                    <a:pt x="2874" y="280"/>
                  </a:lnTo>
                  <a:lnTo>
                    <a:pt x="2856" y="270"/>
                  </a:lnTo>
                  <a:lnTo>
                    <a:pt x="2856" y="270"/>
                  </a:lnTo>
                  <a:lnTo>
                    <a:pt x="2839" y="261"/>
                  </a:lnTo>
                  <a:lnTo>
                    <a:pt x="2839" y="261"/>
                  </a:lnTo>
                  <a:lnTo>
                    <a:pt x="2821" y="252"/>
                  </a:lnTo>
                  <a:lnTo>
                    <a:pt x="2822" y="252"/>
                  </a:lnTo>
                  <a:lnTo>
                    <a:pt x="2804" y="243"/>
                  </a:lnTo>
                  <a:lnTo>
                    <a:pt x="2804" y="243"/>
                  </a:lnTo>
                  <a:lnTo>
                    <a:pt x="2797" y="240"/>
                  </a:lnTo>
                  <a:lnTo>
                    <a:pt x="2805" y="223"/>
                  </a:lnTo>
                  <a:close/>
                  <a:moveTo>
                    <a:pt x="2961" y="315"/>
                  </a:moveTo>
                  <a:lnTo>
                    <a:pt x="2988" y="334"/>
                  </a:lnTo>
                  <a:lnTo>
                    <a:pt x="3006" y="348"/>
                  </a:lnTo>
                  <a:lnTo>
                    <a:pt x="3024" y="363"/>
                  </a:lnTo>
                  <a:lnTo>
                    <a:pt x="3045" y="385"/>
                  </a:lnTo>
                  <a:lnTo>
                    <a:pt x="3032" y="397"/>
                  </a:lnTo>
                  <a:lnTo>
                    <a:pt x="3011" y="376"/>
                  </a:lnTo>
                  <a:lnTo>
                    <a:pt x="3012" y="376"/>
                  </a:lnTo>
                  <a:lnTo>
                    <a:pt x="2995" y="362"/>
                  </a:lnTo>
                  <a:lnTo>
                    <a:pt x="2995" y="362"/>
                  </a:lnTo>
                  <a:lnTo>
                    <a:pt x="2977" y="348"/>
                  </a:lnTo>
                  <a:lnTo>
                    <a:pt x="2978" y="348"/>
                  </a:lnTo>
                  <a:lnTo>
                    <a:pt x="2951" y="330"/>
                  </a:lnTo>
                  <a:lnTo>
                    <a:pt x="2961" y="315"/>
                  </a:lnTo>
                  <a:close/>
                  <a:moveTo>
                    <a:pt x="3096" y="438"/>
                  </a:moveTo>
                  <a:lnTo>
                    <a:pt x="3113" y="463"/>
                  </a:lnTo>
                  <a:lnTo>
                    <a:pt x="3132" y="493"/>
                  </a:lnTo>
                  <a:lnTo>
                    <a:pt x="3143" y="537"/>
                  </a:lnTo>
                  <a:lnTo>
                    <a:pt x="3126" y="541"/>
                  </a:lnTo>
                  <a:lnTo>
                    <a:pt x="3115" y="499"/>
                  </a:lnTo>
                  <a:lnTo>
                    <a:pt x="3116" y="501"/>
                  </a:lnTo>
                  <a:lnTo>
                    <a:pt x="3098" y="472"/>
                  </a:lnTo>
                  <a:lnTo>
                    <a:pt x="3098" y="473"/>
                  </a:lnTo>
                  <a:lnTo>
                    <a:pt x="3081" y="448"/>
                  </a:lnTo>
                  <a:lnTo>
                    <a:pt x="3096" y="438"/>
                  </a:lnTo>
                  <a:close/>
                  <a:moveTo>
                    <a:pt x="3162" y="606"/>
                  </a:moveTo>
                  <a:lnTo>
                    <a:pt x="3167" y="624"/>
                  </a:lnTo>
                  <a:lnTo>
                    <a:pt x="3149" y="628"/>
                  </a:lnTo>
                  <a:lnTo>
                    <a:pt x="3145" y="611"/>
                  </a:lnTo>
                  <a:lnTo>
                    <a:pt x="3162" y="606"/>
                  </a:lnTo>
                  <a:close/>
                </a:path>
              </a:pathLst>
            </a:custGeom>
            <a:solidFill>
              <a:srgbClr val="FFFFFF"/>
            </a:solidFill>
            <a:ln w="1588" cap="flat">
              <a:solidFill>
                <a:srgbClr val="FFFFFF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Rectangle 11"/>
            <p:cNvSpPr>
              <a:spLocks noChangeArrowheads="1"/>
            </p:cNvSpPr>
            <p:nvPr/>
          </p:nvSpPr>
          <p:spPr bwMode="auto">
            <a:xfrm>
              <a:off x="596" y="2243"/>
              <a:ext cx="30" cy="3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2" name="Freeform 13"/>
          <p:cNvSpPr>
            <a:spLocks noEditPoints="1"/>
          </p:cNvSpPr>
          <p:nvPr/>
        </p:nvSpPr>
        <p:spPr bwMode="auto">
          <a:xfrm>
            <a:off x="1841500" y="3552825"/>
            <a:ext cx="1633538" cy="795338"/>
          </a:xfrm>
          <a:custGeom>
            <a:avLst/>
            <a:gdLst>
              <a:gd name="T0" fmla="*/ 0 w 1029"/>
              <a:gd name="T1" fmla="*/ 485 h 501"/>
              <a:gd name="T2" fmla="*/ 97 w 1029"/>
              <a:gd name="T3" fmla="*/ 438 h 501"/>
              <a:gd name="T4" fmla="*/ 105 w 1029"/>
              <a:gd name="T5" fmla="*/ 455 h 501"/>
              <a:gd name="T6" fmla="*/ 8 w 1029"/>
              <a:gd name="T7" fmla="*/ 501 h 501"/>
              <a:gd name="T8" fmla="*/ 0 w 1029"/>
              <a:gd name="T9" fmla="*/ 485 h 501"/>
              <a:gd name="T10" fmla="*/ 163 w 1029"/>
              <a:gd name="T11" fmla="*/ 407 h 501"/>
              <a:gd name="T12" fmla="*/ 260 w 1029"/>
              <a:gd name="T13" fmla="*/ 361 h 501"/>
              <a:gd name="T14" fmla="*/ 268 w 1029"/>
              <a:gd name="T15" fmla="*/ 377 h 501"/>
              <a:gd name="T16" fmla="*/ 170 w 1029"/>
              <a:gd name="T17" fmla="*/ 424 h 501"/>
              <a:gd name="T18" fmla="*/ 163 w 1029"/>
              <a:gd name="T19" fmla="*/ 407 h 501"/>
              <a:gd name="T20" fmla="*/ 325 w 1029"/>
              <a:gd name="T21" fmla="*/ 330 h 501"/>
              <a:gd name="T22" fmla="*/ 423 w 1029"/>
              <a:gd name="T23" fmla="*/ 284 h 501"/>
              <a:gd name="T24" fmla="*/ 431 w 1029"/>
              <a:gd name="T25" fmla="*/ 300 h 501"/>
              <a:gd name="T26" fmla="*/ 333 w 1029"/>
              <a:gd name="T27" fmla="*/ 347 h 501"/>
              <a:gd name="T28" fmla="*/ 325 w 1029"/>
              <a:gd name="T29" fmla="*/ 330 h 501"/>
              <a:gd name="T30" fmla="*/ 488 w 1029"/>
              <a:gd name="T31" fmla="*/ 253 h 501"/>
              <a:gd name="T32" fmla="*/ 586 w 1029"/>
              <a:gd name="T33" fmla="*/ 207 h 501"/>
              <a:gd name="T34" fmla="*/ 593 w 1029"/>
              <a:gd name="T35" fmla="*/ 223 h 501"/>
              <a:gd name="T36" fmla="*/ 496 w 1029"/>
              <a:gd name="T37" fmla="*/ 269 h 501"/>
              <a:gd name="T38" fmla="*/ 488 w 1029"/>
              <a:gd name="T39" fmla="*/ 253 h 501"/>
              <a:gd name="T40" fmla="*/ 651 w 1029"/>
              <a:gd name="T41" fmla="*/ 176 h 501"/>
              <a:gd name="T42" fmla="*/ 748 w 1029"/>
              <a:gd name="T43" fmla="*/ 130 h 501"/>
              <a:gd name="T44" fmla="*/ 756 w 1029"/>
              <a:gd name="T45" fmla="*/ 146 h 501"/>
              <a:gd name="T46" fmla="*/ 658 w 1029"/>
              <a:gd name="T47" fmla="*/ 192 h 501"/>
              <a:gd name="T48" fmla="*/ 651 w 1029"/>
              <a:gd name="T49" fmla="*/ 176 h 501"/>
              <a:gd name="T50" fmla="*/ 813 w 1029"/>
              <a:gd name="T51" fmla="*/ 99 h 501"/>
              <a:gd name="T52" fmla="*/ 911 w 1029"/>
              <a:gd name="T53" fmla="*/ 52 h 501"/>
              <a:gd name="T54" fmla="*/ 919 w 1029"/>
              <a:gd name="T55" fmla="*/ 69 h 501"/>
              <a:gd name="T56" fmla="*/ 821 w 1029"/>
              <a:gd name="T57" fmla="*/ 115 h 501"/>
              <a:gd name="T58" fmla="*/ 813 w 1029"/>
              <a:gd name="T59" fmla="*/ 99 h 501"/>
              <a:gd name="T60" fmla="*/ 976 w 1029"/>
              <a:gd name="T61" fmla="*/ 22 h 501"/>
              <a:gd name="T62" fmla="*/ 1022 w 1029"/>
              <a:gd name="T63" fmla="*/ 0 h 501"/>
              <a:gd name="T64" fmla="*/ 1029 w 1029"/>
              <a:gd name="T65" fmla="*/ 16 h 501"/>
              <a:gd name="T66" fmla="*/ 984 w 1029"/>
              <a:gd name="T67" fmla="*/ 38 h 501"/>
              <a:gd name="T68" fmla="*/ 976 w 1029"/>
              <a:gd name="T69" fmla="*/ 22 h 5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1029" h="501">
                <a:moveTo>
                  <a:pt x="0" y="485"/>
                </a:moveTo>
                <a:lnTo>
                  <a:pt x="97" y="438"/>
                </a:lnTo>
                <a:lnTo>
                  <a:pt x="105" y="455"/>
                </a:lnTo>
                <a:lnTo>
                  <a:pt x="8" y="501"/>
                </a:lnTo>
                <a:lnTo>
                  <a:pt x="0" y="485"/>
                </a:lnTo>
                <a:close/>
                <a:moveTo>
                  <a:pt x="163" y="407"/>
                </a:moveTo>
                <a:lnTo>
                  <a:pt x="260" y="361"/>
                </a:lnTo>
                <a:lnTo>
                  <a:pt x="268" y="377"/>
                </a:lnTo>
                <a:lnTo>
                  <a:pt x="170" y="424"/>
                </a:lnTo>
                <a:lnTo>
                  <a:pt x="163" y="407"/>
                </a:lnTo>
                <a:close/>
                <a:moveTo>
                  <a:pt x="325" y="330"/>
                </a:moveTo>
                <a:lnTo>
                  <a:pt x="423" y="284"/>
                </a:lnTo>
                <a:lnTo>
                  <a:pt x="431" y="300"/>
                </a:lnTo>
                <a:lnTo>
                  <a:pt x="333" y="347"/>
                </a:lnTo>
                <a:lnTo>
                  <a:pt x="325" y="330"/>
                </a:lnTo>
                <a:close/>
                <a:moveTo>
                  <a:pt x="488" y="253"/>
                </a:moveTo>
                <a:lnTo>
                  <a:pt x="586" y="207"/>
                </a:lnTo>
                <a:lnTo>
                  <a:pt x="593" y="223"/>
                </a:lnTo>
                <a:lnTo>
                  <a:pt x="496" y="269"/>
                </a:lnTo>
                <a:lnTo>
                  <a:pt x="488" y="253"/>
                </a:lnTo>
                <a:close/>
                <a:moveTo>
                  <a:pt x="651" y="176"/>
                </a:moveTo>
                <a:lnTo>
                  <a:pt x="748" y="130"/>
                </a:lnTo>
                <a:lnTo>
                  <a:pt x="756" y="146"/>
                </a:lnTo>
                <a:lnTo>
                  <a:pt x="658" y="192"/>
                </a:lnTo>
                <a:lnTo>
                  <a:pt x="651" y="176"/>
                </a:lnTo>
                <a:close/>
                <a:moveTo>
                  <a:pt x="813" y="99"/>
                </a:moveTo>
                <a:lnTo>
                  <a:pt x="911" y="52"/>
                </a:lnTo>
                <a:lnTo>
                  <a:pt x="919" y="69"/>
                </a:lnTo>
                <a:lnTo>
                  <a:pt x="821" y="115"/>
                </a:lnTo>
                <a:lnTo>
                  <a:pt x="813" y="99"/>
                </a:lnTo>
                <a:close/>
                <a:moveTo>
                  <a:pt x="976" y="22"/>
                </a:moveTo>
                <a:lnTo>
                  <a:pt x="1022" y="0"/>
                </a:lnTo>
                <a:lnTo>
                  <a:pt x="1029" y="16"/>
                </a:lnTo>
                <a:lnTo>
                  <a:pt x="984" y="38"/>
                </a:lnTo>
                <a:lnTo>
                  <a:pt x="976" y="22"/>
                </a:lnTo>
                <a:close/>
              </a:path>
            </a:pathLst>
          </a:custGeom>
          <a:solidFill>
            <a:srgbClr val="FFFFFF"/>
          </a:solidFill>
          <a:ln w="1588" cap="flat">
            <a:solidFill>
              <a:srgbClr val="FFFFFF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6" name="Group 19"/>
          <p:cNvGrpSpPr>
            <a:grpSpLocks/>
          </p:cNvGrpSpPr>
          <p:nvPr/>
        </p:nvGrpSpPr>
        <p:grpSpPr bwMode="auto">
          <a:xfrm>
            <a:off x="3430588" y="3527425"/>
            <a:ext cx="77788" cy="76200"/>
            <a:chOff x="2161" y="2222"/>
            <a:chExt cx="49" cy="48"/>
          </a:xfrm>
        </p:grpSpPr>
        <p:sp>
          <p:nvSpPr>
            <p:cNvPr id="17" name="Oval 17"/>
            <p:cNvSpPr>
              <a:spLocks noChangeArrowheads="1"/>
            </p:cNvSpPr>
            <p:nvPr/>
          </p:nvSpPr>
          <p:spPr bwMode="auto">
            <a:xfrm>
              <a:off x="2162" y="2222"/>
              <a:ext cx="48" cy="4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Oval 18"/>
            <p:cNvSpPr>
              <a:spLocks noChangeArrowheads="1"/>
            </p:cNvSpPr>
            <p:nvPr/>
          </p:nvSpPr>
          <p:spPr bwMode="auto">
            <a:xfrm>
              <a:off x="2161" y="2222"/>
              <a:ext cx="49" cy="48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480908"/>
              </p:ext>
            </p:extLst>
          </p:nvPr>
        </p:nvGraphicFramePr>
        <p:xfrm>
          <a:off x="3547538" y="3381375"/>
          <a:ext cx="3937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8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47538" y="3381375"/>
                        <a:ext cx="393700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232892"/>
              </p:ext>
            </p:extLst>
          </p:nvPr>
        </p:nvGraphicFramePr>
        <p:xfrm>
          <a:off x="2264569" y="3509169"/>
          <a:ext cx="3937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9" name="Equation" r:id="rId5" imgW="152280" imgH="177480" progId="Equation.DSMT4">
                  <p:embed/>
                </p:oleObj>
              </mc:Choice>
              <mc:Fallback>
                <p:oleObj name="Equation" r:id="rId5" imgW="152280" imgH="177480" progId="Equation.DSMT4">
                  <p:embed/>
                  <p:pic>
                    <p:nvPicPr>
                      <p:cNvPr id="54" name="Object 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64569" y="3509169"/>
                        <a:ext cx="393700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645505"/>
              </p:ext>
            </p:extLst>
          </p:nvPr>
        </p:nvGraphicFramePr>
        <p:xfrm>
          <a:off x="7997823" y="2116138"/>
          <a:ext cx="2534143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0" name="Equation" r:id="rId7" imgW="660240" imgH="203040" progId="Equation.DSMT4">
                  <p:embed/>
                </p:oleObj>
              </mc:Choice>
              <mc:Fallback>
                <p:oleObj name="Equation" r:id="rId7" imgW="660240" imgH="20304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97823" y="2116138"/>
                        <a:ext cx="2534143" cy="776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6512379" y="1494703"/>
            <a:ext cx="550503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121518" y="3211353"/>
            <a:ext cx="428675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R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sz="26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26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600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7874000" y="2116138"/>
            <a:ext cx="2781300" cy="954087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6461920" y="3967956"/>
            <a:ext cx="291458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ấy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en-US" sz="2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827607"/>
              </p:ext>
            </p:extLst>
          </p:nvPr>
        </p:nvGraphicFramePr>
        <p:xfrm>
          <a:off x="6842850" y="4564466"/>
          <a:ext cx="253365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1" name="Equation" r:id="rId9" imgW="660240" imgH="203040" progId="Equation.DSMT4">
                  <p:embed/>
                </p:oleObj>
              </mc:Choice>
              <mc:Fallback>
                <p:oleObj name="Equation" r:id="rId9" imgW="660240" imgH="2030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42850" y="4564466"/>
                        <a:ext cx="2533650" cy="776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914446"/>
              </p:ext>
            </p:extLst>
          </p:nvPr>
        </p:nvGraphicFramePr>
        <p:xfrm>
          <a:off x="9328150" y="4564063"/>
          <a:ext cx="2582863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2" name="Equation" r:id="rId11" imgW="672840" imgH="241200" progId="Equation.DSMT4">
                  <p:embed/>
                </p:oleObj>
              </mc:Choice>
              <mc:Fallback>
                <p:oleObj name="Equation" r:id="rId11" imgW="672840" imgH="24120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328150" y="4564063"/>
                        <a:ext cx="2582863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526009"/>
              </p:ext>
            </p:extLst>
          </p:nvPr>
        </p:nvGraphicFramePr>
        <p:xfrm>
          <a:off x="9350124" y="5486400"/>
          <a:ext cx="1560513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3" name="Equation" r:id="rId13" imgW="406080" imgH="203040" progId="Equation.DSMT4">
                  <p:embed/>
                </p:oleObj>
              </mc:Choice>
              <mc:Fallback>
                <p:oleObj name="Equation" r:id="rId13" imgW="406080" imgH="20304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350124" y="5486400"/>
                        <a:ext cx="1560513" cy="776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8582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26" grpId="0"/>
      <p:bldP spid="27" grpId="0"/>
      <p:bldP spid="28" grpId="0" animBg="1"/>
      <p:bldP spid="3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08</TotalTime>
  <Words>1206</Words>
  <Application>Microsoft Office PowerPoint</Application>
  <PresentationFormat>Widescreen</PresentationFormat>
  <Paragraphs>112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Arial</vt:lpstr>
      <vt:lpstr>Calibri</vt:lpstr>
      <vt:lpstr>Calibri Light</vt:lpstr>
      <vt:lpstr>Euclid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NMD Store</cp:lastModifiedBy>
  <cp:revision>244</cp:revision>
  <dcterms:created xsi:type="dcterms:W3CDTF">2020-04-01T12:25:59Z</dcterms:created>
  <dcterms:modified xsi:type="dcterms:W3CDTF">2024-06-18T09:58:16Z</dcterms:modified>
</cp:coreProperties>
</file>